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67"/>
  </p:notesMasterIdLst>
  <p:sldIdLst>
    <p:sldId id="261" r:id="rId3"/>
    <p:sldId id="262" r:id="rId4"/>
    <p:sldId id="263" r:id="rId5"/>
    <p:sldId id="269" r:id="rId6"/>
    <p:sldId id="270" r:id="rId7"/>
    <p:sldId id="271" r:id="rId8"/>
    <p:sldId id="272" r:id="rId9"/>
    <p:sldId id="273" r:id="rId10"/>
    <p:sldId id="268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83" r:id="rId21"/>
    <p:sldId id="284" r:id="rId22"/>
    <p:sldId id="285" r:id="rId23"/>
    <p:sldId id="286" r:id="rId24"/>
    <p:sldId id="287" r:id="rId25"/>
    <p:sldId id="288" r:id="rId26"/>
    <p:sldId id="264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296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04" r:id="rId43"/>
    <p:sldId id="265" r:id="rId44"/>
    <p:sldId id="325" r:id="rId45"/>
    <p:sldId id="326" r:id="rId46"/>
    <p:sldId id="327" r:id="rId47"/>
    <p:sldId id="328" r:id="rId48"/>
    <p:sldId id="329" r:id="rId49"/>
    <p:sldId id="330" r:id="rId50"/>
    <p:sldId id="331" r:id="rId51"/>
    <p:sldId id="332" r:id="rId52"/>
    <p:sldId id="333" r:id="rId53"/>
    <p:sldId id="334" r:id="rId54"/>
    <p:sldId id="335" r:id="rId55"/>
    <p:sldId id="336" r:id="rId56"/>
    <p:sldId id="337" r:id="rId57"/>
    <p:sldId id="338" r:id="rId58"/>
    <p:sldId id="339" r:id="rId59"/>
    <p:sldId id="266" r:id="rId60"/>
    <p:sldId id="320" r:id="rId61"/>
    <p:sldId id="321" r:id="rId62"/>
    <p:sldId id="322" r:id="rId63"/>
    <p:sldId id="323" r:id="rId64"/>
    <p:sldId id="324" r:id="rId65"/>
    <p:sldId id="267" r:id="rId66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629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B7DC13-6979-45A4-BC06-C0F2602CA17D}" type="datetimeFigureOut">
              <a:rPr lang="en-US" smtClean="0"/>
              <a:t>2/1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21ADC8-14B9-4816-8782-2506A74449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7377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4276F5-5AAB-4020-9996-3A9DDABBE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9109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4276F5-5AAB-4020-9996-3A9DDABBE4B4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4632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4276F5-5AAB-4020-9996-3A9DDABBE4B4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9738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4276F5-5AAB-4020-9996-3A9DDABBE4B4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4487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4276F5-5AAB-4020-9996-3A9DDABBE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1084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4276F5-5AAB-4020-9996-3A9DDABBE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46612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4276F5-5AAB-4020-9996-3A9DDABBE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5146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4276F5-5AAB-4020-9996-3A9DDABBE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54792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4276F5-5AAB-4020-9996-3A9DDABBE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83333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4276F5-5AAB-4020-9996-3A9DDABBE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13646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4276F5-5AAB-4020-9996-3A9DDABBE4B4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2113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4276F5-5AAB-4020-9996-3A9DDABBE4B4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8822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55F666C-549A-4144-BE9D-24525954FC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BD9DE4C-036E-4E91-B19E-9B62695B9F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47A7CDF-72C4-4519-A427-96E5F517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818EBA2-1C9B-4498-8DA9-08CBE3D4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9B27A8F-BB3F-458B-8337-9A7C340FA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65749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5674220-9A3A-43A2-BB98-D0115C219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D1291AE-DB74-422B-B293-0F36911FF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530FE65-319D-4E6E-A9F0-D524A8652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A563D86-EAA5-4A5D-B11B-2D97DDFD8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5D7C6E1-F1A4-4822-B7C0-76A6E5D65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0240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9C65148-1522-4572-BE02-6FD3C9CBF5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4ED0ED9-5F1D-4943-A83D-17D729B9C6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69ED8EE-862F-4674-A1DF-23E9F44FB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8329616-9A1E-4696-9D93-603C4D39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E1EDE9F-CDBA-4022-B648-803821D92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8186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6678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6D3AF-5F77-4652-9D16-20D89166E94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8401C-5CD5-435B-9DED-355E6CB180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1139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6D3AF-5F77-4652-9D16-20D89166E94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8401C-5CD5-435B-9DED-355E6CB180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9343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6D3AF-5F77-4652-9D16-20D89166E94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8401C-5CD5-435B-9DED-355E6CB180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0589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6D3AF-5F77-4652-9D16-20D89166E94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8401C-5CD5-435B-9DED-355E6CB180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3119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6D3AF-5F77-4652-9D16-20D89166E94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8401C-5CD5-435B-9DED-355E6CB180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354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6D3AF-5F77-4652-9D16-20D89166E94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8401C-5CD5-435B-9DED-355E6CB180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3399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6D3AF-5F77-4652-9D16-20D89166E94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8401C-5CD5-435B-9DED-355E6CB180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012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B2105AC-0EEE-4CFD-A71A-3B3B46B89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6248B2F-D243-4129-BA34-69CF154495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95C62E0-9CD9-49B6-96C2-1DD7032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1F5D981-CC4D-4FAA-B250-24AE7A18F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C16043C-4650-462D-A891-D26944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19637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6D3AF-5F77-4652-9D16-20D89166E94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8401C-5CD5-435B-9DED-355E6CB180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2745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6D3AF-5F77-4652-9D16-20D89166E94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8401C-5CD5-435B-9DED-355E6CB180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2168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6D3AF-5F77-4652-9D16-20D89166E94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8401C-5CD5-435B-9DED-355E6CB180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2760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6D3AF-5F77-4652-9D16-20D89166E94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8401C-5CD5-435B-9DED-355E6CB180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2048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8D0A10A-28CD-4427-9D29-C8D9D1A9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E7F6722-5CA1-42F5-B63E-BCD70E878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8634E12-F3C5-41A9-A2AB-C59C880D5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DD062CF-29E0-45C5-82B6-0C6C8DB5F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07DCAD3-C8EA-4942-943F-C7F83D838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5715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6D3D45-7C80-464F-A924-F5C2F44A4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06C8D3A-B938-4AC8-B902-2B1F0DD1A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F7053E4-475F-4DE4-AA8A-85AB5C118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20B1A12-EA60-4682-A2B8-6B4534A2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4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75DB90E-BCC7-4F1F-A3CB-FDB4838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D6E8246-6931-4B65-B556-4CA6C6D7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9782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902D03-C62D-49DE-87D7-10EB754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5CB0F02-6E42-4829-8BF0-540C1DA4A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4AE3843-87EC-4027-9AD7-149719DB7B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68C0BDE-0C18-4007-AC7C-EF3E665DB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235670DF-A394-46A4-A981-1516F5AB1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9C43D95A-7ECD-4460-A322-AC0E69C8F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4/02/2020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C813A6DE-0B47-4EC4-97EA-3289A8D0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3256A31-07A4-4DEE-AE30-242FD047C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1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D4A49AE-C3E5-42E3-BC48-9DB0A02A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DA285538-0E52-4F49-9013-D62F8949D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4/02/2020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C0C8949A-7B29-4717-BB3A-9FB140DFB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7FBA2FE-C467-4D36-8950-90A96518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6867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BA131EB-0FA3-485C-B264-6D1D55D3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4/02/2020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2EF8E50C-0112-4779-8E51-BEECDAA9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C49CAED-8AAB-41FB-BF65-99CDEE1A7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003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31AFA87-4533-47DA-B3E8-FB7B575EB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F6F9327-50B3-4140-8BAC-1F54DEB34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D2B052B-BFCF-438E-AA2A-DC4567CBB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77387B2-6EFA-4783-B562-FC483649F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4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2B4FDD7-16D2-4C96-9A80-54E5DD42B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D1DA189-ADE9-463A-A71F-FAD1A497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5904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75C94CE-51CE-4682-BE38-4515B04DF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A498EFBA-E59B-4713-AFF2-5FCFFC6B71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FE8877E-2D4E-4DC2-A24D-616D88421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D6C14C4-3629-44D3-8659-81DD22EC2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4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3AB87F7-A4E4-4CEB-A4F1-44385C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64BDC58-5589-42DF-801A-63C12CD6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6776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2EE38435-ADED-492E-A651-B04F5D9FC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AE76F3-542C-4571-B179-687889A3A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011936"/>
            <a:ext cx="10515600" cy="51650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vi-VN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C3AB9A-AE12-4952-B5DB-C10975A443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74A9C-1B12-4F59-AD8D-A4633FFB0FF2}" type="datetimeFigureOut">
              <a:rPr lang="vi-VN" smtClean="0"/>
              <a:t>1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7C4B960-75A7-44A3-B815-12624C52D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9F35B3-98DD-4C40-BBF6-FAE4AFA39E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395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E6D3AF-5F77-4652-9D16-20D89166E94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B8401C-5CD5-435B-9DED-355E6CB180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950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slide" Target="slide3.xml"/><Relationship Id="rId4" Type="http://schemas.openxmlformats.org/officeDocument/2006/relationships/slide" Target="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slide" Target="slide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slide" Target="slide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slide" Target="slide3.xml"/><Relationship Id="rId4" Type="http://schemas.openxmlformats.org/officeDocument/2006/relationships/slide" Target="slide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slide" Target="slide3.xml"/><Relationship Id="rId4" Type="http://schemas.openxmlformats.org/officeDocument/2006/relationships/slide" Target="slide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slide" Target="slide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slide" Target="slide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slide" Target="slide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slide" Target="slide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slide" Target="slide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64.xml"/><Relationship Id="rId3" Type="http://schemas.openxmlformats.org/officeDocument/2006/relationships/slide" Target="slide3.xml"/><Relationship Id="rId7" Type="http://schemas.openxmlformats.org/officeDocument/2006/relationships/slide" Target="slide58.xml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slide" Target="slide25.xml"/><Relationship Id="rId5" Type="http://schemas.openxmlformats.org/officeDocument/2006/relationships/slide" Target="slide42.xml"/><Relationship Id="rId4" Type="http://schemas.openxmlformats.org/officeDocument/2006/relationships/slide" Target="slide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slide" Target="slide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slide" Target="slide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slide" Target="slide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slide" Target="slide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slide" Target="slide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34.xml"/><Relationship Id="rId13" Type="http://schemas.openxmlformats.org/officeDocument/2006/relationships/slide" Target="slide27.xml"/><Relationship Id="rId3" Type="http://schemas.openxmlformats.org/officeDocument/2006/relationships/slide" Target="slide38.xml"/><Relationship Id="rId7" Type="http://schemas.openxmlformats.org/officeDocument/2006/relationships/slide" Target="slide33.xml"/><Relationship Id="rId12" Type="http://schemas.openxmlformats.org/officeDocument/2006/relationships/slide" Target="slide28.xml"/><Relationship Id="rId17" Type="http://schemas.openxmlformats.org/officeDocument/2006/relationships/slide" Target="slide2.xml"/><Relationship Id="rId2" Type="http://schemas.openxmlformats.org/officeDocument/2006/relationships/slide" Target="slide37.xml"/><Relationship Id="rId16" Type="http://schemas.openxmlformats.org/officeDocument/2006/relationships/slide" Target="slide2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2.xml"/><Relationship Id="rId11" Type="http://schemas.openxmlformats.org/officeDocument/2006/relationships/slide" Target="slide29.xml"/><Relationship Id="rId5" Type="http://schemas.openxmlformats.org/officeDocument/2006/relationships/slide" Target="slide40.xml"/><Relationship Id="rId15" Type="http://schemas.openxmlformats.org/officeDocument/2006/relationships/slide" Target="slide31.xml"/><Relationship Id="rId10" Type="http://schemas.openxmlformats.org/officeDocument/2006/relationships/slide" Target="slide30.xml"/><Relationship Id="rId4" Type="http://schemas.openxmlformats.org/officeDocument/2006/relationships/slide" Target="slide39.xml"/><Relationship Id="rId9" Type="http://schemas.openxmlformats.org/officeDocument/2006/relationships/slide" Target="slide35.xml"/><Relationship Id="rId14" Type="http://schemas.openxmlformats.org/officeDocument/2006/relationships/slide" Target="slide3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slide" Target="slide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slide" Target="slide3.xml"/><Relationship Id="rId4" Type="http://schemas.openxmlformats.org/officeDocument/2006/relationships/slide" Target="slide2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slide" Target="slide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slide" Target="slide3.xml"/><Relationship Id="rId4" Type="http://schemas.openxmlformats.org/officeDocument/2006/relationships/slide" Target="slide2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slide" Target="slide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slide" Target="slide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slide" Target="slide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slide" Target="slide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slide" Target="slide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slide" Target="slide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slide" Target="slide3.xml"/><Relationship Id="rId4" Type="http://schemas.openxmlformats.org/officeDocument/2006/relationships/slide" Target="slide2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slide" Target="slide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slide" Target="slide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slide" Target="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4" Type="http://schemas.openxmlformats.org/officeDocument/2006/relationships/slide" Target="slide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slide" Target="slide4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slide" Target="slide3.xml"/><Relationship Id="rId4" Type="http://schemas.openxmlformats.org/officeDocument/2006/relationships/slide" Target="slide25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slide" Target="slide51.xml"/><Relationship Id="rId13" Type="http://schemas.openxmlformats.org/officeDocument/2006/relationships/slide" Target="slide44.xml"/><Relationship Id="rId3" Type="http://schemas.openxmlformats.org/officeDocument/2006/relationships/slide" Target="slide55.xml"/><Relationship Id="rId7" Type="http://schemas.openxmlformats.org/officeDocument/2006/relationships/slide" Target="slide50.xml"/><Relationship Id="rId12" Type="http://schemas.openxmlformats.org/officeDocument/2006/relationships/slide" Target="slide45.xml"/><Relationship Id="rId17" Type="http://schemas.openxmlformats.org/officeDocument/2006/relationships/slide" Target="slide2.xml"/><Relationship Id="rId2" Type="http://schemas.openxmlformats.org/officeDocument/2006/relationships/slide" Target="slide54.xml"/><Relationship Id="rId16" Type="http://schemas.openxmlformats.org/officeDocument/2006/relationships/slide" Target="slide4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49.xml"/><Relationship Id="rId11" Type="http://schemas.openxmlformats.org/officeDocument/2006/relationships/slide" Target="slide46.xml"/><Relationship Id="rId5" Type="http://schemas.openxmlformats.org/officeDocument/2006/relationships/slide" Target="slide57.xml"/><Relationship Id="rId15" Type="http://schemas.openxmlformats.org/officeDocument/2006/relationships/slide" Target="slide48.xml"/><Relationship Id="rId10" Type="http://schemas.openxmlformats.org/officeDocument/2006/relationships/slide" Target="slide47.xml"/><Relationship Id="rId4" Type="http://schemas.openxmlformats.org/officeDocument/2006/relationships/slide" Target="slide56.xml"/><Relationship Id="rId9" Type="http://schemas.openxmlformats.org/officeDocument/2006/relationships/slide" Target="slide52.xml"/><Relationship Id="rId14" Type="http://schemas.openxmlformats.org/officeDocument/2006/relationships/slide" Target="slide53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2.png"/><Relationship Id="rId7" Type="http://schemas.openxmlformats.org/officeDocument/2006/relationships/image" Target="../media/image74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3.png"/><Relationship Id="rId5" Type="http://schemas.openxmlformats.org/officeDocument/2006/relationships/slide" Target="slide3.xml"/><Relationship Id="rId10" Type="http://schemas.openxmlformats.org/officeDocument/2006/relationships/image" Target="../media/image77.png"/><Relationship Id="rId4" Type="http://schemas.openxmlformats.org/officeDocument/2006/relationships/slide" Target="slide42.xml"/><Relationship Id="rId9" Type="http://schemas.openxmlformats.org/officeDocument/2006/relationships/image" Target="../media/image76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7.wmf"/><Relationship Id="rId3" Type="http://schemas.openxmlformats.org/officeDocument/2006/relationships/image" Target="../media/image84.png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6.bin"/><Relationship Id="rId17" Type="http://schemas.openxmlformats.org/officeDocument/2006/relationships/slide" Target="slide3.xml"/><Relationship Id="rId2" Type="http://schemas.openxmlformats.org/officeDocument/2006/relationships/slideLayout" Target="../slideLayouts/slideLayout12.xml"/><Relationship Id="rId16" Type="http://schemas.openxmlformats.org/officeDocument/2006/relationships/slide" Target="slide4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85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89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8.png"/><Relationship Id="rId5" Type="http://schemas.openxmlformats.org/officeDocument/2006/relationships/slide" Target="slide3.xml"/><Relationship Id="rId4" Type="http://schemas.openxmlformats.org/officeDocument/2006/relationships/slide" Target="slide4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91.png"/><Relationship Id="rId7" Type="http://schemas.openxmlformats.org/officeDocument/2006/relationships/slide" Target="slide4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00.png"/><Relationship Id="rId5" Type="http://schemas.openxmlformats.org/officeDocument/2006/relationships/image" Target="../media/image80.png"/><Relationship Id="rId10" Type="http://schemas.openxmlformats.org/officeDocument/2006/relationships/image" Target="../media/image93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92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81.png"/><Relationship Id="rId7" Type="http://schemas.openxmlformats.org/officeDocument/2006/relationships/image" Target="../media/image96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2.xml"/><Relationship Id="rId6" Type="http://schemas.openxmlformats.org/officeDocument/2006/relationships/slide" Target="slide3.xml"/><Relationship Id="rId5" Type="http://schemas.openxmlformats.org/officeDocument/2006/relationships/slide" Target="slide42.xml"/><Relationship Id="rId4" Type="http://schemas.openxmlformats.org/officeDocument/2006/relationships/image" Target="../media/image920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7" Type="http://schemas.openxmlformats.org/officeDocument/2006/relationships/slide" Target="slide3.xml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2.xml"/><Relationship Id="rId6" Type="http://schemas.openxmlformats.org/officeDocument/2006/relationships/slide" Target="slide42.xml"/><Relationship Id="rId11" Type="http://schemas.openxmlformats.org/officeDocument/2006/relationships/image" Target="../media/image102.png"/><Relationship Id="rId5" Type="http://schemas.openxmlformats.org/officeDocument/2006/relationships/image" Target="../media/image960.png"/><Relationship Id="rId10" Type="http://schemas.openxmlformats.org/officeDocument/2006/relationships/image" Target="../media/image83.png"/><Relationship Id="rId9" Type="http://schemas.openxmlformats.org/officeDocument/2006/relationships/image" Target="../media/image82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0.png"/><Relationship Id="rId7" Type="http://schemas.openxmlformats.org/officeDocument/2006/relationships/image" Target="../media/image105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4.png"/><Relationship Id="rId5" Type="http://schemas.openxmlformats.org/officeDocument/2006/relationships/slide" Target="slide3.xml"/><Relationship Id="rId4" Type="http://schemas.openxmlformats.org/officeDocument/2006/relationships/slide" Target="slide4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4.xml"/><Relationship Id="rId5" Type="http://schemas.openxmlformats.org/officeDocument/2006/relationships/slide" Target="slide2.xml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87.png"/><Relationship Id="rId7" Type="http://schemas.openxmlformats.org/officeDocument/2006/relationships/image" Target="../media/image108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2.xml"/><Relationship Id="rId6" Type="http://schemas.openxmlformats.org/officeDocument/2006/relationships/slide" Target="slide3.xml"/><Relationship Id="rId5" Type="http://schemas.openxmlformats.org/officeDocument/2006/relationships/slide" Target="slide42.xml"/><Relationship Id="rId4" Type="http://schemas.openxmlformats.org/officeDocument/2006/relationships/image" Target="../media/image99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10.png"/><Relationship Id="rId7" Type="http://schemas.openxmlformats.org/officeDocument/2006/relationships/slide" Target="slide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42.xml"/><Relationship Id="rId5" Type="http://schemas.openxmlformats.org/officeDocument/2006/relationships/image" Target="../media/image1010.png"/><Relationship Id="rId4" Type="http://schemas.openxmlformats.org/officeDocument/2006/relationships/image" Target="../media/image88.emf"/><Relationship Id="rId9" Type="http://schemas.openxmlformats.org/officeDocument/2006/relationships/image" Target="../media/image113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4.png"/><Relationship Id="rId7" Type="http://schemas.openxmlformats.org/officeDocument/2006/relationships/slide" Target="slide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42.xml"/><Relationship Id="rId5" Type="http://schemas.openxmlformats.org/officeDocument/2006/relationships/image" Target="../media/image116.png"/><Relationship Id="rId4" Type="http://schemas.openxmlformats.org/officeDocument/2006/relationships/image" Target="../media/image89.emf"/><Relationship Id="rId9" Type="http://schemas.openxmlformats.org/officeDocument/2006/relationships/image" Target="../media/image118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slide" Target="slide42.xml"/><Relationship Id="rId3" Type="http://schemas.openxmlformats.org/officeDocument/2006/relationships/image" Target="../media/image90.png"/><Relationship Id="rId7" Type="http://schemas.openxmlformats.org/officeDocument/2006/relationships/image" Target="../media/image1080.png"/><Relationship Id="rId12" Type="http://schemas.openxmlformats.org/officeDocument/2006/relationships/image" Target="../media/image1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0.png"/><Relationship Id="rId11" Type="http://schemas.openxmlformats.org/officeDocument/2006/relationships/image" Target="../media/image124.png"/><Relationship Id="rId5" Type="http://schemas.openxmlformats.org/officeDocument/2006/relationships/image" Target="../media/image121.png"/><Relationship Id="rId10" Type="http://schemas.openxmlformats.org/officeDocument/2006/relationships/image" Target="../media/image123.png"/><Relationship Id="rId4" Type="http://schemas.openxmlformats.org/officeDocument/2006/relationships/image" Target="../media/image95.png"/><Relationship Id="rId9" Type="http://schemas.openxmlformats.org/officeDocument/2006/relationships/slide" Target="slide3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126.png"/><Relationship Id="rId7" Type="http://schemas.openxmlformats.org/officeDocument/2006/relationships/image" Target="../media/image1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3.xml"/><Relationship Id="rId5" Type="http://schemas.openxmlformats.org/officeDocument/2006/relationships/slide" Target="slide42.xml"/><Relationship Id="rId4" Type="http://schemas.openxmlformats.org/officeDocument/2006/relationships/image" Target="../media/image1090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01.png"/><Relationship Id="rId7" Type="http://schemas.openxmlformats.org/officeDocument/2006/relationships/slide" Target="slide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42.xml"/><Relationship Id="rId5" Type="http://schemas.openxmlformats.org/officeDocument/2006/relationships/image" Target="../media/image1120.png"/><Relationship Id="rId4" Type="http://schemas.openxmlformats.org/officeDocument/2006/relationships/image" Target="../media/image130.png"/><Relationship Id="rId9" Type="http://schemas.openxmlformats.org/officeDocument/2006/relationships/image" Target="../media/image132.png"/></Relationships>
</file>

<file path=ppt/slides/_rels/slide56.xml.rels><?xml version="1.0" encoding="UTF-8" standalone="yes"?>
<Relationships xmlns="http://schemas.openxmlformats.org/package/2006/relationships"><Relationship Id="rId13" Type="http://schemas.openxmlformats.org/officeDocument/2006/relationships/slide" Target="slide42.xml"/><Relationship Id="rId18" Type="http://schemas.openxmlformats.org/officeDocument/2006/relationships/image" Target="../media/image102.wmf"/><Relationship Id="rId26" Type="http://schemas.openxmlformats.org/officeDocument/2006/relationships/image" Target="../media/image104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03.wmf"/><Relationship Id="rId12" Type="http://schemas.openxmlformats.org/officeDocument/2006/relationships/image" Target="../media/image1170.png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2.wmf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40.png"/><Relationship Id="rId1" Type="http://schemas.openxmlformats.org/officeDocument/2006/relationships/vmlDrawing" Target="../drawings/vmlDrawing4.vml"/><Relationship Id="rId24" Type="http://schemas.openxmlformats.org/officeDocument/2006/relationships/image" Target="../media/image139.png"/><Relationship Id="rId5" Type="http://schemas.openxmlformats.org/officeDocument/2006/relationships/image" Target="../media/image107.png"/><Relationship Id="rId15" Type="http://schemas.openxmlformats.org/officeDocument/2006/relationships/oleObject" Target="../embeddings/oleObject9.bin"/><Relationship Id="rId23" Type="http://schemas.openxmlformats.org/officeDocument/2006/relationships/image" Target="../media/image103.wmf"/><Relationship Id="rId28" Type="http://schemas.openxmlformats.org/officeDocument/2006/relationships/image" Target="../media/image104.wmf"/><Relationship Id="rId19" Type="http://schemas.openxmlformats.org/officeDocument/2006/relationships/image" Target="../media/image138.png"/><Relationship Id="rId4" Type="http://schemas.openxmlformats.org/officeDocument/2006/relationships/image" Target="../media/image136.png"/><Relationship Id="rId14" Type="http://schemas.openxmlformats.org/officeDocument/2006/relationships/slide" Target="slide3.xml"/><Relationship Id="rId22" Type="http://schemas.openxmlformats.org/officeDocument/2006/relationships/oleObject" Target="../embeddings/oleObject100.bin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141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111.png"/><Relationship Id="rId7" Type="http://schemas.openxmlformats.org/officeDocument/2006/relationships/slide" Target="slide42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00.png"/><Relationship Id="rId5" Type="http://schemas.openxmlformats.org/officeDocument/2006/relationships/image" Target="../media/image115.png"/><Relationship Id="rId10" Type="http://schemas.openxmlformats.org/officeDocument/2006/relationships/image" Target="../media/image146.png"/><Relationship Id="rId4" Type="http://schemas.openxmlformats.org/officeDocument/2006/relationships/image" Target="../media/image143.png"/><Relationship Id="rId9" Type="http://schemas.openxmlformats.org/officeDocument/2006/relationships/image" Target="../media/image145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7.png"/><Relationship Id="rId7" Type="http://schemas.openxmlformats.org/officeDocument/2006/relationships/slide" Target="slide3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58.xml"/><Relationship Id="rId5" Type="http://schemas.openxmlformats.org/officeDocument/2006/relationships/image" Target="../media/image149.png"/><Relationship Id="rId4" Type="http://schemas.openxmlformats.org/officeDocument/2006/relationships/image" Target="../media/image119.png"/><Relationship Id="rId9" Type="http://schemas.openxmlformats.org/officeDocument/2006/relationships/image" Target="../media/image15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slide" Target="slide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3" Type="http://schemas.openxmlformats.org/officeDocument/2006/relationships/image" Target="../media/image152.png"/><Relationship Id="rId7" Type="http://schemas.openxmlformats.org/officeDocument/2006/relationships/slide" Target="slide3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58.xml"/><Relationship Id="rId5" Type="http://schemas.openxmlformats.org/officeDocument/2006/relationships/image" Target="../media/image1240.png"/><Relationship Id="rId4" Type="http://schemas.openxmlformats.org/officeDocument/2006/relationships/image" Target="../media/image120.png"/><Relationship Id="rId9" Type="http://schemas.openxmlformats.org/officeDocument/2006/relationships/image" Target="../media/image155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122.png"/><Relationship Id="rId7" Type="http://schemas.openxmlformats.org/officeDocument/2006/relationships/slide" Target="slide58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70.png"/><Relationship Id="rId10" Type="http://schemas.openxmlformats.org/officeDocument/2006/relationships/image" Target="../media/image159.png"/><Relationship Id="rId4" Type="http://schemas.openxmlformats.org/officeDocument/2006/relationships/image" Target="../media/image129.png"/><Relationship Id="rId9" Type="http://schemas.openxmlformats.org/officeDocument/2006/relationships/image" Target="../media/image158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slide" Target="slide58.xml"/><Relationship Id="rId3" Type="http://schemas.openxmlformats.org/officeDocument/2006/relationships/image" Target="../media/image160.png"/><Relationship Id="rId7" Type="http://schemas.openxmlformats.org/officeDocument/2006/relationships/image" Target="../media/image13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3.png"/><Relationship Id="rId11" Type="http://schemas.openxmlformats.org/officeDocument/2006/relationships/image" Target="../media/image165.png"/><Relationship Id="rId5" Type="http://schemas.openxmlformats.org/officeDocument/2006/relationships/image" Target="../media/image131.emf"/><Relationship Id="rId10" Type="http://schemas.openxmlformats.org/officeDocument/2006/relationships/image" Target="../media/image164.png"/><Relationship Id="rId4" Type="http://schemas.openxmlformats.org/officeDocument/2006/relationships/image" Target="../media/image130.emf"/><Relationship Id="rId9" Type="http://schemas.openxmlformats.org/officeDocument/2006/relationships/slide" Target="slide3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166.png"/><Relationship Id="rId7" Type="http://schemas.openxmlformats.org/officeDocument/2006/relationships/slide" Target="slide58.xml"/><Relationship Id="rId12" Type="http://schemas.openxmlformats.org/officeDocument/2006/relationships/image" Target="../media/image17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40.png"/><Relationship Id="rId11" Type="http://schemas.openxmlformats.org/officeDocument/2006/relationships/image" Target="../media/image171.png"/><Relationship Id="rId5" Type="http://schemas.openxmlformats.org/officeDocument/2006/relationships/image" Target="../media/image135.png"/><Relationship Id="rId10" Type="http://schemas.openxmlformats.org/officeDocument/2006/relationships/image" Target="../media/image170.png"/><Relationship Id="rId4" Type="http://schemas.openxmlformats.org/officeDocument/2006/relationships/image" Target="../media/image134.png"/><Relationship Id="rId9" Type="http://schemas.openxmlformats.org/officeDocument/2006/relationships/image" Target="../media/image169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Relationship Id="rId6" Type="http://schemas.openxmlformats.org/officeDocument/2006/relationships/slide" Target="slide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Relationship Id="rId4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slide" Target="slide11.xml"/><Relationship Id="rId3" Type="http://schemas.openxmlformats.org/officeDocument/2006/relationships/slide" Target="slide22.xml"/><Relationship Id="rId7" Type="http://schemas.openxmlformats.org/officeDocument/2006/relationships/slide" Target="slide17.xml"/><Relationship Id="rId12" Type="http://schemas.openxmlformats.org/officeDocument/2006/relationships/slide" Target="slide12.xml"/><Relationship Id="rId17" Type="http://schemas.openxmlformats.org/officeDocument/2006/relationships/slide" Target="slide2.xml"/><Relationship Id="rId2" Type="http://schemas.openxmlformats.org/officeDocument/2006/relationships/slide" Target="slide21.xml"/><Relationship Id="rId16" Type="http://schemas.openxmlformats.org/officeDocument/2006/relationships/slide" Target="slide1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6.xml"/><Relationship Id="rId11" Type="http://schemas.openxmlformats.org/officeDocument/2006/relationships/slide" Target="slide13.xml"/><Relationship Id="rId5" Type="http://schemas.openxmlformats.org/officeDocument/2006/relationships/slide" Target="slide24.xml"/><Relationship Id="rId15" Type="http://schemas.openxmlformats.org/officeDocument/2006/relationships/slide" Target="slide15.xml"/><Relationship Id="rId10" Type="http://schemas.openxmlformats.org/officeDocument/2006/relationships/slide" Target="slide14.xml"/><Relationship Id="rId4" Type="http://schemas.openxmlformats.org/officeDocument/2006/relationships/slide" Target="slide23.xml"/><Relationship Id="rId9" Type="http://schemas.openxmlformats.org/officeDocument/2006/relationships/slide" Target="slide19.xml"/><Relationship Id="rId14" Type="http://schemas.openxmlformats.org/officeDocument/2006/relationships/slide" Target="slide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952500"/>
            <a:ext cx="8424862" cy="4517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701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850" y="361950"/>
                <a:ext cx="11410950" cy="5815013"/>
              </a:xfrm>
              <a:ln w="28575">
                <a:noFill/>
              </a:ln>
            </p:spPr>
            <p:txBody>
              <a:bodyPr>
                <a:normAutofit fontScale="92500" lnSpcReduction="20000"/>
              </a:bodyPr>
              <a:lstStyle/>
              <a:p>
                <a:pPr marL="0" lvl="0" indent="0">
                  <a:buNone/>
                </a:pPr>
                <a:r>
                  <a:rPr lang="es-ES" sz="35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s-ES" sz="35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1: </a:t>
                </a:r>
                <a:r>
                  <a:rPr lang="es-ES" sz="3500" dirty="0" err="1" smtClean="0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s-ES" sz="35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5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5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35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5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5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35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5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500" i="1">
                            <a:latin typeface="Cambria Math"/>
                          </a:rPr>
                          <m:t>𝑎</m:t>
                        </m:r>
                        <m:r>
                          <a:rPr lang="en-US" sz="3500" i="1">
                            <a:latin typeface="Cambria Math"/>
                          </a:rPr>
                          <m:t>; </m:t>
                        </m:r>
                        <m:r>
                          <a:rPr lang="en-US" sz="3500" i="1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500" i="1">
                        <a:latin typeface="Cambria Math"/>
                      </a:rPr>
                      <m:t>𝑥</m:t>
                    </m:r>
                    <m:r>
                      <a:rPr lang="en-US" sz="3500" i="1">
                        <a:latin typeface="Cambria Math"/>
                      </a:rPr>
                      <m:t>=</m:t>
                    </m:r>
                    <m:r>
                      <a:rPr lang="en-US" sz="3500" i="1">
                        <a:latin typeface="Cambria Math"/>
                      </a:rPr>
                      <m:t>𝑎</m:t>
                    </m:r>
                  </m:oMath>
                </a14:m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500" i="1">
                        <a:latin typeface="Cambria Math"/>
                      </a:rPr>
                      <m:t>𝑥</m:t>
                    </m:r>
                    <m:r>
                      <a:rPr lang="en-US" sz="3500" i="1">
                        <a:latin typeface="Cambria Math"/>
                      </a:rPr>
                      <m:t>=</m:t>
                    </m:r>
                    <m:r>
                      <a:rPr lang="en-US" sz="3500" i="1">
                        <a:latin typeface="Cambria Math"/>
                      </a:rPr>
                      <m:t>𝑏</m:t>
                    </m:r>
                  </m:oMath>
                </a14:m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tham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khảo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).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5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s-E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5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sz="3500" dirty="0"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500" i="1" dirty="0" smtClean="0"/>
                  <a:t/>
                </a:r>
                <a:br>
                  <a:rPr lang="en-US" sz="3500" i="1" dirty="0" smtClean="0"/>
                </a:br>
                <a:r>
                  <a:rPr lang="en-US" sz="35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500" i="1">
                        <a:latin typeface="Cambria Math"/>
                      </a:rPr>
                      <m:t>𝑆</m:t>
                    </m:r>
                    <m:r>
                      <a:rPr lang="en-US" sz="35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5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500" i="1">
                            <a:latin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35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3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5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35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35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3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5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sz="35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5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en-US" sz="35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5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5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5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500" i="1">
                        <a:latin typeface="Cambria Math"/>
                      </a:rPr>
                      <m:t>𝑆</m:t>
                    </m:r>
                    <m:r>
                      <a:rPr lang="en-US" sz="35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5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500" i="1">
                            <a:latin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ctrlPr>
                              <a:rPr lang="en-US" sz="3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35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3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5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35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35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3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5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sz="35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5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</a:p>
              <a:p>
                <a:pPr marL="0" indent="0">
                  <a:buNone/>
                </a:pPr>
                <a:r>
                  <a:rPr lang="en-US" sz="35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500" i="1">
                        <a:latin typeface="Cambria Math"/>
                      </a:rPr>
                      <m:t>𝑆</m:t>
                    </m:r>
                    <m:r>
                      <a:rPr lang="en-US" sz="35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5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500" i="1">
                            <a:latin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35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3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5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3500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35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3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5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sz="35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5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en-US" sz="35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5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5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500" i="1">
                        <a:latin typeface="Cambria Math"/>
                      </a:rPr>
                      <m:t>𝑆</m:t>
                    </m:r>
                    <m:r>
                      <a:rPr lang="en-US" sz="35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5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500" i="1">
                            <a:latin typeface="Cambria Math"/>
                          </a:rPr>
                          <m:t>𝑏</m:t>
                        </m:r>
                      </m:sup>
                      <m:e>
                        <m:sSub>
                          <m:sSubPr>
                            <m:ctrlPr>
                              <a:rPr lang="en-US" sz="3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5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35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sz="3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5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5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500" i="1">
                        <a:latin typeface="Cambria Math"/>
                      </a:rPr>
                      <m:t>−</m:t>
                    </m:r>
                    <m:nary>
                      <m:naryPr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5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500" i="1">
                            <a:latin typeface="Cambria Math"/>
                          </a:rPr>
                          <m:t>𝑏</m:t>
                        </m:r>
                      </m:sup>
                      <m:e>
                        <m:sSub>
                          <m:sSubPr>
                            <m:ctrlPr>
                              <a:rPr lang="en-US" sz="3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5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35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sz="3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5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5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5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 algn="ctr">
                  <a:buNone/>
                </a:pPr>
                <a:r>
                  <a:rPr lang="en-US" sz="3500" b="1" dirty="0" err="1"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35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500" b="1" dirty="0" err="1"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35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5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5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A</a:t>
                </a:r>
              </a:p>
              <a:p>
                <a:pPr marL="0" indent="0">
                  <a:buNone/>
                </a:pPr>
                <a:r>
                  <a:rPr lang="en-US" sz="3500" dirty="0"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sz="35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500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500" dirty="0" err="1">
                    <a:latin typeface="Times New Roman" pitchFamily="18" charset="0"/>
                    <a:cs typeface="Times New Roman" pitchFamily="18" charset="0"/>
                  </a:rPr>
                  <a:t>ứng</a:t>
                </a:r>
                <a:r>
                  <a:rPr lang="en-U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500" dirty="0" err="1">
                    <a:latin typeface="Times New Roman" pitchFamily="18" charset="0"/>
                    <a:cs typeface="Times New Roman" pitchFamily="18" charset="0"/>
                  </a:rPr>
                  <a:t>dụng</a:t>
                </a:r>
                <a:r>
                  <a:rPr lang="en-U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5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5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5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5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5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5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5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5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850" y="361950"/>
                <a:ext cx="11410950" cy="5815013"/>
              </a:xfrm>
              <a:blipFill>
                <a:blip r:embed="rId2"/>
                <a:stretch>
                  <a:fillRect l="-1335" t="-377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681163"/>
            <a:ext cx="5010150" cy="264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5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369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90550" y="381000"/>
                <a:ext cx="11106150" cy="5981700"/>
              </a:xfrm>
              <a:noFill/>
              <a:ln>
                <a:noFill/>
              </a:ln>
            </p:spPr>
            <p:txBody>
              <a:bodyPr/>
              <a:lstStyle/>
              <a:p>
                <a:pPr marL="0" lvl="0" indent="0">
                  <a:buNone/>
                </a:pP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2: 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Diện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tích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của hình phẳng giới hạn bởi đồ thị hàm số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, trục hoành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, các đường thẳ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2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là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A.</a:t>
                </a:r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 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7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8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ctr">
                  <a:buNone/>
                </a:pPr>
                <a:r>
                  <a:rPr lang="vi-VN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 giải</a:t>
                </a:r>
                <a:endParaRPr 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A</a:t>
                </a:r>
              </a:p>
              <a:p>
                <a:pPr marL="0" indent="0">
                  <a:buNone/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Diện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tích hình phẳng 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0550" y="381000"/>
                <a:ext cx="11106150" cy="5981700"/>
              </a:xfrm>
              <a:blipFill>
                <a:blip r:embed="rId2"/>
                <a:stretch>
                  <a:fillRect l="-1427" t="-22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05864" y="1344503"/>
                <a:ext cx="2031325" cy="7884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A.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	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864" y="1344503"/>
                <a:ext cx="2031325" cy="788486"/>
              </a:xfrm>
              <a:prstGeom prst="rect">
                <a:avLst/>
              </a:prstGeom>
              <a:blipFill>
                <a:blip r:embed="rId5"/>
                <a:stretch>
                  <a:fillRect l="-3604" r="-901" b="-10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3512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14350" y="304800"/>
                <a:ext cx="11220450" cy="6191250"/>
              </a:xfrm>
              <a:ln>
                <a:noFill/>
              </a:ln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3: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liên tục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hình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phẳng giới hạn bởi đồ thị 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, trục hoành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và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hai đường thằ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latin typeface="Cambria Math"/>
                          </a:rPr>
                          <m:t>&lt;</m:t>
                        </m:r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r>
                          <a:rPr lang="en-US" sz="32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fr-FR" sz="32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r>
                          <a:rPr lang="en-US" sz="32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fr-FR" sz="32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fr-FR" sz="32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ctr">
                  <a:buNone/>
                </a:pPr>
                <a:r>
                  <a:rPr lang="fr-FR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fr-FR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C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4350" y="304800"/>
                <a:ext cx="11220450" cy="6191250"/>
              </a:xfrm>
              <a:blipFill>
                <a:blip r:embed="rId2"/>
                <a:stretch>
                  <a:fillRect l="-1358" t="-216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429589" y="2866409"/>
                <a:ext cx="3513911" cy="7709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589" y="2866409"/>
                <a:ext cx="3513911" cy="770917"/>
              </a:xfrm>
              <a:prstGeom prst="rect">
                <a:avLst/>
              </a:prstGeom>
              <a:blipFill>
                <a:blip r:embed="rId5"/>
                <a:stretch>
                  <a:fillRect l="-4514" r="-3646" b="-14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1804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228600"/>
                <a:ext cx="11468100" cy="643890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4: </a:t>
                </a:r>
                <a:r>
                  <a:rPr lang="fr-FR" sz="3200" dirty="0" err="1" smtClean="0">
                    <a:latin typeface="Times New Roman" pitchFamily="18" charset="0"/>
                    <a:cs typeface="Times New Roman" pitchFamily="18" charset="0"/>
                  </a:rPr>
                  <a:t>Kí</a:t>
                </a:r>
                <a:r>
                  <a:rPr lang="fr-FR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𝑏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)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ỏ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khẳ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b="1" i="0" smtClean="0">
                        <a:solidFill>
                          <a:srgbClr val="0000FF"/>
                        </a:solidFill>
                        <a:latin typeface="Cambria Math"/>
                      </a:rPr>
                      <m:t>𝐀</m:t>
                    </m:r>
                    <m:r>
                      <a:rPr lang="en-US" sz="3200" b="1" i="0" smtClean="0">
                        <a:solidFill>
                          <a:srgbClr val="0000FF"/>
                        </a:solidFill>
                        <a:latin typeface="Cambria Math"/>
                      </a:rPr>
                      <m:t>. </m:t>
                    </m:r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sub>
                          <m:sup>
                            <m:r>
                              <a:rPr lang="en-US" sz="3200" i="1">
                                <a:latin typeface="Cambria Math"/>
                              </a:rPr>
                              <m:t>𝑐</m:t>
                            </m:r>
                          </m:sup>
                          <m:e>
                            <m:r>
                              <a:rPr lang="en-US" sz="3200" i="1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3200" i="1">
                                <a:latin typeface="Cambria Math"/>
                              </a:rPr>
                              <m:t>𝑑𝑥</m:t>
                            </m:r>
                          </m:e>
                        </m:nary>
                        <m:r>
                          <a:rPr lang="en-US" sz="3200" i="1">
                            <a:latin typeface="Cambria Math"/>
                          </a:rPr>
                          <m:t>+</m:t>
                        </m:r>
                        <m:nary>
                          <m:nary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𝑐</m:t>
                            </m:r>
                          </m:sub>
                          <m:sup>
                            <m:r>
                              <a:rPr lang="en-US" sz="3200" i="1">
                                <a:latin typeface="Cambria Math"/>
                              </a:rPr>
                              <m:t>𝑏</m:t>
                            </m:r>
                          </m:sup>
                          <m:e>
                            <m:r>
                              <a:rPr lang="en-US" sz="3200" i="1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3200" i="1">
                                <a:latin typeface="Cambria Math"/>
                              </a:rPr>
                              <m:t>𝑑𝑥</m:t>
                            </m:r>
                          </m:e>
                        </m:nary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32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</m:sup>
                      <m:e>
                        <m:r>
                          <a:rPr lang="en-US" sz="32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+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r>
                          <a:rPr lang="en-US" sz="32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−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</m:sup>
                      <m:e>
                        <m:r>
                          <a:rPr lang="en-US" sz="32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+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r>
                          <a:rPr lang="en-US" sz="32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r>
                          <a:rPr lang="en-US" sz="32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 algn="ctr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C.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+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3200" i="1" dirty="0" smtClean="0"/>
              </a:p>
              <a:p>
                <a:pPr marL="0" indent="0">
                  <a:buNone/>
                </a:pPr>
                <a:r>
                  <a:rPr lang="en-US" sz="3200" dirty="0" smtClean="0"/>
                  <a:t>			 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=−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</m:sup>
                      <m:e>
                        <m:r>
                          <a:rPr lang="en-US" sz="32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+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r>
                          <a:rPr lang="en-US" sz="32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228600"/>
                <a:ext cx="11468100" cy="6438900"/>
              </a:xfrm>
              <a:blipFill>
                <a:blip r:embed="rId2"/>
                <a:stretch>
                  <a:fillRect l="-1382" t="-2083" b="-1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8950" y="1981201"/>
            <a:ext cx="4419599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5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356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209550"/>
                <a:ext cx="7234382" cy="641985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5: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32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32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209550"/>
                <a:ext cx="7234382" cy="6419850"/>
              </a:xfrm>
              <a:blipFill>
                <a:blip r:embed="rId2"/>
                <a:stretch>
                  <a:fillRect l="-2192" t="-2087" r="-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8625" y="209550"/>
            <a:ext cx="3852862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5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645562" y="3585310"/>
                <a:ext cx="5255494" cy="2289153"/>
              </a:xfrm>
              <a:prstGeom prst="rect">
                <a:avLst/>
              </a:prstGeom>
              <a:ln w="9525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lvl="0" algn="ctr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vi-VN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 giải</a:t>
                </a:r>
                <a:endParaRPr 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A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562" y="3585310"/>
                <a:ext cx="5255494" cy="2289153"/>
              </a:xfrm>
              <a:prstGeom prst="rect">
                <a:avLst/>
              </a:prstGeom>
              <a:blipFill>
                <a:blip r:embed="rId6"/>
                <a:stretch>
                  <a:fillRect l="-2778" t="-5556" b="-4762"/>
                </a:stretch>
              </a:blipFill>
              <a:ln w="952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736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66700" y="152400"/>
                <a:ext cx="11620500" cy="6400800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6: </a:t>
                </a:r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hình phẳ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giới hạn bởi đường co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, trục </a:t>
                </a:r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	hoành </a:t>
                </a: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và các đường thẳ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0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1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 Khối tròn xoay tạo </a:t>
                </a:r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	thành </a:t>
                </a: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khi quay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quanh trục hoành có thể tích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bằng bao </a:t>
                </a:r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	nhiêu</a:t>
                </a: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nl-NL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nl-NL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+1</m:t>
                            </m:r>
                          </m:e>
                        </m: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pPr marL="0" indent="0">
                  <a:buNone/>
                </a:pPr>
                <a:r>
                  <a:rPr lang="nl-NL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C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nl-NL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ctr">
                  <a:buNone/>
                </a:pPr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 </a:t>
                </a:r>
                <a:r>
                  <a:rPr lang="nl-NL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</a:p>
              <a:p>
                <a:pPr marL="0" indent="0">
                  <a:buNone/>
                </a:pPr>
                <a:r>
                  <a:rPr lang="nl-NL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 C</a:t>
                </a:r>
                <a:endParaRPr 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	Thể </a:t>
                </a: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tích khối tròn xoay cần tính </a:t>
                </a:r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là:</a:t>
                </a:r>
              </a:p>
              <a:p>
                <a:pPr marL="0" indent="0">
                  <a:buNone/>
                </a:pPr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3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</m:sSubSup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6700" y="152400"/>
                <a:ext cx="11620500" cy="6400800"/>
              </a:xfrm>
              <a:blipFill>
                <a:blip r:embed="rId2"/>
                <a:stretch>
                  <a:fillRect l="-1364" t="-2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82744" y="2796038"/>
                <a:ext cx="2954655" cy="877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1</m:t>
                            </m:r>
                          </m:e>
                        </m:d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744" y="2796038"/>
                <a:ext cx="2954655" cy="877997"/>
              </a:xfrm>
              <a:prstGeom prst="rect">
                <a:avLst/>
              </a:prstGeom>
              <a:blipFill>
                <a:blip r:embed="rId5"/>
                <a:stretch>
                  <a:fillRect l="-5155" b="-9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8285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850" y="256311"/>
                <a:ext cx="11620500" cy="6324600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7: 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𝐷</m:t>
                        </m:r>
                      </m:e>
                    </m:d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được giới hạn bới các đườ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−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Thể tích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của khối tròn xoay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tạo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thành khi 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𝐷</m:t>
                        </m:r>
                      </m:e>
                    </m:d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xung quanh trục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được tính theo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công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lvl="1" indent="0">
                  <a:buNone/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3200" i="1">
                                    <a:latin typeface="Cambria Math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sup>
                      <m:e>
                        <m:func>
                          <m:func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</a:p>
              <a:p>
                <a:pPr marL="457200" lvl="1" indent="0">
                  <a:buNone/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3200" i="1"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en-US" sz="3200" i="1">
                                <a:latin typeface="Cambria Math"/>
                              </a:rPr>
                              <m:t>𝜋</m:t>
                            </m:r>
                          </m:sup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𝑠𝑖𝑛</m:t>
                                    </m:r>
                                  </m:fName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func>
                              </m:e>
                            </m:d>
                            <m:r>
                              <a:rPr lang="en-US" sz="3200" i="1">
                                <a:latin typeface="Cambria Math"/>
                              </a:rPr>
                              <m:t>𝑑𝑥</m:t>
                            </m:r>
                          </m:e>
                        </m:nary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sup>
                      <m:e>
                        <m:func>
                          <m:func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 algn="ctr">
                  <a:buNone/>
                </a:pPr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 giải</a:t>
                </a:r>
              </a:p>
              <a:p>
                <a:pPr marL="0" indent="0">
                  <a:buNone/>
                </a:pPr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 </a:t>
                </a:r>
                <a:r>
                  <a:rPr lang="nl-NL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sup>
                      <m:e>
                        <m:func>
                          <m:func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850" y="256311"/>
                <a:ext cx="11620500" cy="6324600"/>
              </a:xfrm>
              <a:blipFill>
                <a:blip r:embed="rId2"/>
                <a:stretch>
                  <a:fillRect l="-1312" t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638237" y="2035551"/>
                <a:ext cx="3990580" cy="7179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sup>
                      <m:e>
                        <m:func>
                          <m:func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8237" y="2035551"/>
                <a:ext cx="3990580" cy="717953"/>
              </a:xfrm>
              <a:prstGeom prst="rect">
                <a:avLst/>
              </a:prstGeom>
              <a:blipFill>
                <a:blip r:embed="rId5"/>
                <a:stretch>
                  <a:fillRect l="-3969" t="-3390" r="-2901" b="-16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9158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850" y="381000"/>
                <a:ext cx="11601450" cy="6153150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8: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 algn="ctr">
                  <a:buNone/>
                </a:pPr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 giải</a:t>
                </a:r>
              </a:p>
              <a:p>
                <a:pPr marL="0" indent="0">
                  <a:buNone/>
                </a:pPr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 </a:t>
                </a:r>
                <a:r>
                  <a:rPr lang="nl-NL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850" y="381000"/>
                <a:ext cx="11601450" cy="6153150"/>
              </a:xfrm>
              <a:blipFill>
                <a:blip r:embed="rId2"/>
                <a:stretch>
                  <a:fillRect l="-1314" t="-2180" r="-1104" b="-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724716" y="2255425"/>
                <a:ext cx="3877985" cy="7030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4716" y="2255425"/>
                <a:ext cx="3877985" cy="703078"/>
              </a:xfrm>
              <a:prstGeom prst="rect">
                <a:avLst/>
              </a:prstGeom>
              <a:blipFill>
                <a:blip r:embed="rId5"/>
                <a:stretch>
                  <a:fillRect l="-3931" t="-3478" r="-2987" b="-19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9714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228600"/>
                <a:ext cx="11525250" cy="6324600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9: </a:t>
                </a: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giới hạn bởi đồ thị 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2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Tính thể tích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của khối tròn xoay sinh ra khi </a:t>
                </a: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	cho hình 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quay quanh trục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pt-BR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pt-B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pt-B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pt-BR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pt-B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𝑙𝑛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e>
                    </m:func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pt-B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𝑙𝑛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e>
                    </m:func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pt-B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.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ctr">
                  <a:buNone/>
                </a:pPr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 giải</a:t>
                </a:r>
              </a:p>
              <a:p>
                <a:pPr marL="0" indent="0">
                  <a:buNone/>
                </a:pPr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 D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Thể tích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của khối tròn xoay sinh ra khi cho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quay quanh trục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là: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𝑑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+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𝜋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+1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228600"/>
                <a:ext cx="11525250" cy="6324600"/>
              </a:xfrm>
              <a:blipFill rotWithShape="1">
                <a:blip r:embed="rId2"/>
                <a:stretch>
                  <a:fillRect l="-1322" t="-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537998" y="1858361"/>
                <a:ext cx="1969385" cy="721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pt-B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.</a:t>
                </a:r>
                <a:r>
                  <a:rPr lang="pt-B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7998" y="1858361"/>
                <a:ext cx="1969385" cy="721351"/>
              </a:xfrm>
              <a:prstGeom prst="rect">
                <a:avLst/>
              </a:prstGeom>
              <a:blipFill>
                <a:blip r:embed="rId5"/>
                <a:stretch>
                  <a:fillRect l="-8050" t="-5932" r="-7121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3365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71500" y="361950"/>
                <a:ext cx="12382500" cy="611505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30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0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10: </a:t>
                </a:r>
                <a:r>
                  <a:rPr lang="vi-VN" sz="30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vi-VN" sz="3000" dirty="0">
                    <a:latin typeface="Times New Roman" pitchFamily="18" charset="0"/>
                    <a:cs typeface="Times New Roman" pitchFamily="18" charset="0"/>
                  </a:rPr>
                  <a:t>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vi-VN" sz="3000" dirty="0">
                    <a:latin typeface="Times New Roman" pitchFamily="18" charset="0"/>
                    <a:cs typeface="Times New Roman" pitchFamily="18" charset="0"/>
                  </a:rPr>
                  <a:t> giới hạn bởi đồ thị hàm số </a:t>
                </a:r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𝑦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sup>
                    </m:sSup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𝑥</m:t>
                        </m:r>
                        <m:r>
                          <a:rPr lang="en-US" sz="3000" i="1">
                            <a:latin typeface="Cambria Math"/>
                          </a:rPr>
                          <m:t>−2</m:t>
                        </m:r>
                      </m:e>
                    </m:d>
                  </m:oMath>
                </a14:m>
                <a:r>
                  <a:rPr lang="vi-VN" sz="3000" dirty="0">
                    <a:latin typeface="Times New Roman" pitchFamily="18" charset="0"/>
                    <a:cs typeface="Times New Roman" pitchFamily="18" charset="0"/>
                  </a:rPr>
                  <a:t> và trục hoành. Tính diện tích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𝑆</m:t>
                    </m:r>
                  </m:oMath>
                </a14:m>
                <a:r>
                  <a:rPr lang="vi-VN" sz="3000" dirty="0">
                    <a:latin typeface="Times New Roman" pitchFamily="18" charset="0"/>
                    <a:cs typeface="Times New Roman" pitchFamily="18" charset="0"/>
                  </a:rPr>
                  <a:t> của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vi-VN" sz="3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vi-VN" sz="30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vi-VN" sz="3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𝑆</m:t>
                    </m:r>
                    <m:r>
                      <a:rPr lang="en-US" sz="3000" i="1">
                        <a:latin typeface="Cambria Math"/>
                      </a:rPr>
                      <m:t>=0,05</m:t>
                    </m:r>
                  </m:oMath>
                </a14:m>
                <a:r>
                  <a:rPr lang="vi-VN" sz="3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vi-VN" sz="3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</a:t>
                </a:r>
                <a:r>
                  <a:rPr lang="vi-VN" sz="3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𝑆</m:t>
                    </m:r>
                    <m:r>
                      <a:rPr lang="en-US" sz="30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0</m:t>
                        </m:r>
                      </m:den>
                    </m:f>
                  </m:oMath>
                </a14:m>
                <a:r>
                  <a:rPr lang="vi-VN" sz="3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0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3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3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𝑆</m:t>
                    </m:r>
                    <m:r>
                      <a:rPr lang="en-US" sz="30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3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0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vi-VN" sz="3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3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𝑆</m:t>
                    </m:r>
                    <m:r>
                      <a:rPr lang="en-US" sz="3000" i="1">
                        <a:latin typeface="Cambria Math"/>
                      </a:rPr>
                      <m:t>=0,5</m:t>
                    </m:r>
                  </m:oMath>
                </a14:m>
                <a:endParaRPr lang="en-US" sz="3000" dirty="0" smtClean="0">
                  <a:latin typeface="Times New Roman" pitchFamily="18" charset="0"/>
                </a:endParaRPr>
              </a:p>
              <a:p>
                <a:pPr marL="0" indent="0" algn="ctr">
                  <a:buNone/>
                </a:pPr>
                <a:r>
                  <a:rPr lang="nl-NL" sz="3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 giải</a:t>
                </a:r>
              </a:p>
              <a:p>
                <a:pPr marL="0" indent="0">
                  <a:buNone/>
                </a:pPr>
                <a:r>
                  <a:rPr lang="nl-NL" sz="3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 A</a:t>
                </a:r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PTHĐGĐ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sup>
                    </m:sSup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𝑥</m:t>
                        </m:r>
                        <m:r>
                          <a:rPr lang="en-US" sz="3000" i="1">
                            <a:latin typeface="Cambria Math"/>
                          </a:rPr>
                          <m:t>−2</m:t>
                        </m:r>
                      </m:e>
                    </m:d>
                    <m:r>
                      <a:rPr lang="en-US" sz="3000" i="1">
                        <a:latin typeface="Cambria Math"/>
                      </a:rPr>
                      <m:t>=0⇔</m:t>
                    </m:r>
                    <m:d>
                      <m:dPr>
                        <m:begChr m:val="["/>
                        <m:endChr m:val="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0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=1</m:t>
                            </m:r>
                          </m:e>
                          <m:e>
                            <m:r>
                              <a:rPr lang="en-US" sz="30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=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ấy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𝑆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𝑆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30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3000" i="1">
                                    <a:latin typeface="Cambria Math"/>
                                  </a:rPr>
                                  <m:t>−2</m:t>
                                </m:r>
                              </m:e>
                            </m:d>
                          </m:e>
                        </m:d>
                        <m:r>
                          <a:rPr lang="en-US" sz="30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000" i="1">
                        <a:latin typeface="Cambria Math"/>
                      </a:rPr>
                      <m:t>=−</m:t>
                    </m:r>
                    <m:nary>
                      <m:nary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sup>
                      <m:e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3000" i="1">
                                    <a:latin typeface="Cambria Math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d>
                          <m: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−2</m:t>
                            </m:r>
                          </m:e>
                        </m:d>
                        <m:r>
                          <a:rPr lang="en-US" sz="30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000" i="1">
                        <a:latin typeface="Cambria Math"/>
                      </a:rPr>
                      <m:t>=−</m:t>
                    </m:r>
                    <m:nary>
                      <m:nary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3000" i="1"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sz="30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30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  <m:r>
                          <a:rPr lang="en-US" sz="30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000" i="1">
                        <a:latin typeface="Cambria Math"/>
                      </a:rPr>
                      <m:t>=−</m:t>
                    </m:r>
                    <m:sSubSup>
                      <m:sSub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3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3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3000" i="1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en-US" sz="3000" i="1">
                                                <a:latin typeface="Cambria Math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3000" i="1">
                                            <a:latin typeface="Cambria Math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en-US" sz="3000" i="1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3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3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3000" i="1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en-US" sz="3000" i="1">
                                                <a:latin typeface="Cambria Math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30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0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=0,05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1500" y="361950"/>
                <a:ext cx="12382500" cy="6115050"/>
              </a:xfrm>
              <a:blipFill>
                <a:blip r:embed="rId2"/>
                <a:stretch>
                  <a:fillRect l="-1182" t="-1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71500" y="1479893"/>
                <a:ext cx="2180469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3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3000" i="1">
                        <a:solidFill>
                          <a:prstClr val="black"/>
                        </a:solidFill>
                        <a:latin typeface="Cambria Math"/>
                      </a:rPr>
                      <m:t>=0,05</m:t>
                    </m:r>
                  </m:oMath>
                </a14:m>
                <a:r>
                  <a:rPr lang="vi-VN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1479893"/>
                <a:ext cx="2180469" cy="553998"/>
              </a:xfrm>
              <a:prstGeom prst="rect">
                <a:avLst/>
              </a:prstGeom>
              <a:blipFill>
                <a:blip r:embed="rId5"/>
                <a:stretch>
                  <a:fillRect l="-6723" t="-15385" r="-5602" b="-31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876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4">
            <a:extLst>
              <a:ext uri="{FF2B5EF4-FFF2-40B4-BE49-F238E27FC236}">
                <a16:creationId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1" y="304406"/>
            <a:ext cx="11624711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11" descr="FIREWRK8">
            <a:extLst>
              <a:ext uri="{FF2B5EF4-FFF2-40B4-BE49-F238E27FC236}">
                <a16:creationId xmlns:a16="http://schemas.microsoft.com/office/drawing/2014/main" xmlns="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137" y="310114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AutoShape 2">
            <a:extLst>
              <a:ext uri="{FF2B5EF4-FFF2-40B4-BE49-F238E27FC236}">
                <a16:creationId xmlns:a16="http://schemas.microsoft.com/office/drawing/2014/main" xmlns="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650700" y="2840878"/>
            <a:ext cx="4267202" cy="2214544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>
              <a:latin typeface="Arial" charset="0"/>
              <a:cs typeface="+mn-cs"/>
            </a:endParaRPr>
          </a:p>
        </p:txBody>
      </p:sp>
      <p:sp>
        <p:nvSpPr>
          <p:cNvPr id="70" name="AutoShape 13">
            <a:extLst>
              <a:ext uri="{FF2B5EF4-FFF2-40B4-BE49-F238E27FC236}">
                <a16:creationId xmlns:a16="http://schemas.microsoft.com/office/drawing/2014/main" xmlns="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96283" y="2120056"/>
            <a:ext cx="614921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.Ví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minh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ọa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1" name="AutoShape 15">
            <a:hlinkClick r:id="rId3" action="ppaction://hlinksldjump"/>
            <a:extLst>
              <a:ext uri="{FF2B5EF4-FFF2-40B4-BE49-F238E27FC236}">
                <a16:creationId xmlns:a16="http://schemas.microsoft.com/office/drawing/2014/main" xmlns="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21318" y="1373808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A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ý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2" name="AutoShape 40">
            <a:hlinkClick r:id="rId4" action="ppaction://hlinksldjump"/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99785" y="290313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3" name="AutoShape 42">
            <a:hlinkClick r:id="rId5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20215" y="4425179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4" name="AutoShape 51">
            <a:hlinkClick r:id="rId6" action="ppaction://hlinksldjump"/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125721" y="3690246"/>
            <a:ext cx="755828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5" name="AutoShape 42">
            <a:hlinkClick r:id="rId7" action="ppaction://hlinksldjump"/>
            <a:extLst>
              <a:ext uri="{FF2B5EF4-FFF2-40B4-BE49-F238E27FC236}">
                <a16:creationId xmlns:a16="http://schemas.microsoft.com/office/drawing/2014/main" xmlns="" id="{CAD2B4EC-B821-40B2-B9F1-5D402438B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48205" y="5206815"/>
            <a:ext cx="6097288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76" name="Group 65">
            <a:extLst>
              <a:ext uri="{FF2B5EF4-FFF2-40B4-BE49-F238E27FC236}">
                <a16:creationId xmlns:a16="http://schemas.microsoft.com/office/drawing/2014/main" xmlns="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2739564" y="1726734"/>
            <a:ext cx="228600" cy="22860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xmlns="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:a16="http://schemas.microsoft.com/office/drawing/2014/main" xmlns="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79" name="Group 66">
            <a:extLst>
              <a:ext uri="{FF2B5EF4-FFF2-40B4-BE49-F238E27FC236}">
                <a16:creationId xmlns:a16="http://schemas.microsoft.com/office/drawing/2014/main" xmlns="" id="{95980423-CCF8-4D69-9A77-F2A58F96124E}"/>
              </a:ext>
            </a:extLst>
          </p:cNvPr>
          <p:cNvGrpSpPr>
            <a:grpSpLocks/>
          </p:cNvGrpSpPr>
          <p:nvPr/>
        </p:nvGrpSpPr>
        <p:grpSpPr bwMode="auto">
          <a:xfrm>
            <a:off x="3476285" y="2351930"/>
            <a:ext cx="228600" cy="228600"/>
            <a:chOff x="8229600" y="5638800"/>
            <a:chExt cx="228600" cy="228600"/>
          </a:xfrm>
        </p:grpSpPr>
        <p:sp>
          <p:nvSpPr>
            <p:cNvPr id="80" name="Oval 79">
              <a:extLst>
                <a:ext uri="{FF2B5EF4-FFF2-40B4-BE49-F238E27FC236}">
                  <a16:creationId xmlns:a16="http://schemas.microsoft.com/office/drawing/2014/main" xmlns="" id="{C2C4D8A0-5EC3-448A-B3A5-0C0BF86DE489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1" name="4-Point Star 38">
              <a:extLst>
                <a:ext uri="{FF2B5EF4-FFF2-40B4-BE49-F238E27FC236}">
                  <a16:creationId xmlns:a16="http://schemas.microsoft.com/office/drawing/2014/main" xmlns="" id="{5AD3CAD2-0803-42DA-ABD7-95040BA1816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2" name="Group 69">
            <a:extLst>
              <a:ext uri="{FF2B5EF4-FFF2-40B4-BE49-F238E27FC236}">
                <a16:creationId xmlns:a16="http://schemas.microsoft.com/office/drawing/2014/main" xmlns="" id="{8D9D2BD9-A944-4950-AA10-4B5766A678A4}"/>
              </a:ext>
            </a:extLst>
          </p:cNvPr>
          <p:cNvGrpSpPr>
            <a:grpSpLocks/>
          </p:cNvGrpSpPr>
          <p:nvPr/>
        </p:nvGrpSpPr>
        <p:grpSpPr bwMode="auto">
          <a:xfrm>
            <a:off x="3683495" y="3102371"/>
            <a:ext cx="228600" cy="228600"/>
            <a:chOff x="8229600" y="5638800"/>
            <a:chExt cx="228600" cy="228600"/>
          </a:xfrm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xmlns="" id="{3107472B-7956-4822-9C6A-9891AB0838BA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4" name="4-Point Star 41">
              <a:extLst>
                <a:ext uri="{FF2B5EF4-FFF2-40B4-BE49-F238E27FC236}">
                  <a16:creationId xmlns:a16="http://schemas.microsoft.com/office/drawing/2014/main" xmlns="" id="{89A25397-347B-47A0-A5F8-0041A9C22E3D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:a16="http://schemas.microsoft.com/office/drawing/2014/main" xmlns="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3758604" y="3920277"/>
            <a:ext cx="228600" cy="22860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xmlns="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:a16="http://schemas.microsoft.com/office/drawing/2014/main" xmlns="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8" name="Group 77">
            <a:extLst>
              <a:ext uri="{FF2B5EF4-FFF2-40B4-BE49-F238E27FC236}">
                <a16:creationId xmlns:a16="http://schemas.microsoft.com/office/drawing/2014/main" xmlns="" id="{3B0D3E39-21F0-454D-A91F-D4D9485F53F7}"/>
              </a:ext>
            </a:extLst>
          </p:cNvPr>
          <p:cNvGrpSpPr>
            <a:grpSpLocks/>
          </p:cNvGrpSpPr>
          <p:nvPr/>
        </p:nvGrpSpPr>
        <p:grpSpPr bwMode="auto">
          <a:xfrm>
            <a:off x="3696281" y="4674243"/>
            <a:ext cx="228600" cy="228600"/>
            <a:chOff x="8229600" y="5638800"/>
            <a:chExt cx="228600" cy="228600"/>
          </a:xfrm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xmlns="" id="{1AA7808C-76D5-4371-8E22-51EE89183C2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0" name="4-Point Star 47">
              <a:extLst>
                <a:ext uri="{FF2B5EF4-FFF2-40B4-BE49-F238E27FC236}">
                  <a16:creationId xmlns:a16="http://schemas.microsoft.com/office/drawing/2014/main" xmlns="" id="{58B872AF-F601-4738-B10F-A640D8213704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91" name="Group 80">
            <a:extLst>
              <a:ext uri="{FF2B5EF4-FFF2-40B4-BE49-F238E27FC236}">
                <a16:creationId xmlns:a16="http://schemas.microsoft.com/office/drawing/2014/main" xmlns="" id="{BEE9A61B-18E2-4126-87AF-DA029539450E}"/>
              </a:ext>
            </a:extLst>
          </p:cNvPr>
          <p:cNvGrpSpPr>
            <a:grpSpLocks/>
          </p:cNvGrpSpPr>
          <p:nvPr/>
        </p:nvGrpSpPr>
        <p:grpSpPr bwMode="auto">
          <a:xfrm>
            <a:off x="3430032" y="5386587"/>
            <a:ext cx="228600" cy="228600"/>
            <a:chOff x="8229600" y="5638800"/>
            <a:chExt cx="228600" cy="228600"/>
          </a:xfrm>
        </p:grpSpPr>
        <p:sp>
          <p:nvSpPr>
            <p:cNvPr id="92" name="Oval 91">
              <a:extLst>
                <a:ext uri="{FF2B5EF4-FFF2-40B4-BE49-F238E27FC236}">
                  <a16:creationId xmlns:a16="http://schemas.microsoft.com/office/drawing/2014/main" xmlns="" id="{BA0677D4-62DB-4284-8B2F-798B1119ED4E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3" name="4-Point Star 50">
              <a:extLst>
                <a:ext uri="{FF2B5EF4-FFF2-40B4-BE49-F238E27FC236}">
                  <a16:creationId xmlns:a16="http://schemas.microsoft.com/office/drawing/2014/main" xmlns="" id="{B6821D32-36E3-4DFF-8181-D5A24B05B1B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xmlns="" id="{A4E24E9A-81B4-4290-BC44-FC215AE743B6}"/>
              </a:ext>
            </a:extLst>
          </p:cNvPr>
          <p:cNvSpPr/>
          <p:nvPr/>
        </p:nvSpPr>
        <p:spPr>
          <a:xfrm>
            <a:off x="502780" y="2120057"/>
            <a:ext cx="3087805" cy="387064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  <a:endParaRPr lang="en-US" sz="4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AutoShape 42">
            <a:hlinkClick r:id="rId8" action="ppaction://hlinksldjump"/>
            <a:extLst>
              <a:ext uri="{FF2B5EF4-FFF2-40B4-BE49-F238E27FC236}">
                <a16:creationId xmlns:a16="http://schemas.microsoft.com/office/drawing/2014/main" xmlns="" id="{48D6109D-698F-4E02-A46F-683DA1DC394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1785" y="6006685"/>
            <a:ext cx="620410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.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96" name="Group 80">
            <a:extLst>
              <a:ext uri="{FF2B5EF4-FFF2-40B4-BE49-F238E27FC236}">
                <a16:creationId xmlns:a16="http://schemas.microsoft.com/office/drawing/2014/main" xmlns="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2803185" y="5944008"/>
            <a:ext cx="228600" cy="22860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xmlns="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:a16="http://schemas.microsoft.com/office/drawing/2014/main" xmlns="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04800" y="308133"/>
            <a:ext cx="1105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Đ_ỨNG DỤNG TÍCH PHÂN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9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 animBg="1"/>
      <p:bldP spid="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85750" y="304800"/>
                <a:ext cx="11582400" cy="6153150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11: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𝜋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 algn="ctr">
                  <a:buNone/>
                </a:pPr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 giải</a:t>
                </a:r>
              </a:p>
              <a:p>
                <a:pPr marL="0" indent="0">
                  <a:buNone/>
                </a:pPr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 </a:t>
                </a:r>
                <a:r>
                  <a:rPr lang="nl-NL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𝑠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e>
                    </m:func>
                    <m:r>
                      <m:rPr>
                        <m:nor/>
                      </m:rPr>
                      <a:rPr lang="en-US" sz="3200">
                        <a:latin typeface="Times New Roman" pitchFamily="18" charset="0"/>
                        <a:cs typeface="Times New Roman" pitchFamily="18" charset="0"/>
                      </a:rPr>
                      <m:t>nx</m:t>
                    </m:r>
                    <m:r>
                      <a:rPr lang="en-US" sz="3200">
                        <a:latin typeface="Cambria Math"/>
                      </a:rPr>
                      <m:t>≥</m:t>
                    </m:r>
                    <m:r>
                      <a:rPr lang="en-US" sz="3200">
                        <a:latin typeface="Cambria Math"/>
                      </a:rPr>
                      <m:t>0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e>
                    </m:d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3200" b="0" i="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3200" i="1">
                                    <a:latin typeface="Cambria Math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sup>
                      <m:e>
                        <m:func>
                          <m:func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i="1">
                                <a:latin typeface="Cambria Math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3200" i="1">
                                    <a:latin typeface="Cambria Math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sup>
                    </m:sSubSup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5750" y="304800"/>
                <a:ext cx="11582400" cy="6153150"/>
              </a:xfrm>
              <a:blipFill>
                <a:blip r:embed="rId2"/>
                <a:stretch>
                  <a:fillRect l="-1368" t="-2180" r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96494" y="1854568"/>
                <a:ext cx="203132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494" y="1854568"/>
                <a:ext cx="2031325" cy="584775"/>
              </a:xfrm>
              <a:prstGeom prst="rect">
                <a:avLst/>
              </a:prstGeom>
              <a:blipFill>
                <a:blip r:embed="rId5"/>
                <a:stretch>
                  <a:fillRect l="-7508" t="-15625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894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849" y="323850"/>
                <a:ext cx="11738847" cy="621030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12: </a:t>
                </a:r>
                <a:r>
                  <a:rPr lang="vi-VN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giới hạn bởi đồ thị hàm số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rad>
                    <m:r>
                      <m:rPr>
                        <m:nor/>
                      </m:rPr>
                      <a:rPr lang="en-US">
                        <a:latin typeface="Times New Roman" pitchFamily="18" charset="0"/>
                        <a:cs typeface="Times New Roman" pitchFamily="18" charset="0"/>
                      </a:rPr>
                      <m:t>cos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0</m:t>
                    </m:r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𝜋</m:t>
                    </m:r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 Tính thể tíc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𝑉</m:t>
                    </m:r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của khối tròn xoay sinh ra khi cho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quay quanh trụ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𝑂𝑥</m:t>
                    </m:r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vi-VN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𝑉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6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4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  <m:r>
                          <a:rPr lang="en-US" i="1">
                            <a:latin typeface="Cambria Math"/>
                          </a:rPr>
                          <m:t>−8</m:t>
                        </m:r>
                      </m:e>
                    </m:d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vi-VN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𝑉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16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4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  <m:r>
                          <a:rPr lang="en-US" i="1">
                            <a:latin typeface="Cambria Math"/>
                          </a:rPr>
                          <m:t>−8</m:t>
                        </m:r>
                      </m:e>
                    </m:d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vi-VN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𝑉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8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4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  <m:r>
                          <a:rPr lang="en-US" i="1">
                            <a:latin typeface="Cambria Math"/>
                          </a:rPr>
                          <m:t>−8</m:t>
                        </m:r>
                      </m:e>
                    </m:d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vi-VN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𝑉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16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4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  <m:r>
                          <a:rPr lang="en-US" i="1">
                            <a:latin typeface="Cambria Math"/>
                          </a:rPr>
                          <m:t>−8</m:t>
                        </m:r>
                      </m:e>
                    </m:d>
                  </m:oMath>
                </a14:m>
                <a:r>
                  <a:rPr lang="vi-VN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ctr">
                  <a:buNone/>
                </a:pPr>
                <a:r>
                  <a:rPr lang="nl-NL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 </a:t>
                </a:r>
                <a:r>
                  <a:rPr lang="nl-NL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ải </a:t>
                </a:r>
                <a:endParaRPr lang="nl-NL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nl-NL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Chọn B: </a:t>
                </a:r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𝑉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rad>
                                <m:r>
                                  <m:rPr>
                                    <m:nor/>
                                  </m:rPr>
                                  <a:rPr lang="en-US">
                                    <a:latin typeface="Times New Roman" pitchFamily="18" charset="0"/>
                                    <a:cs typeface="Times New Roman" pitchFamily="18" charset="0"/>
                                  </a:rPr>
                                  <m:t>cos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p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>
                                    <a:latin typeface="Times New Roman" pitchFamily="18" charset="0"/>
                                    <a:cs typeface="Times New Roman" pitchFamily="18" charset="0"/>
                                  </a:rPr>
                                  <m:t>cos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p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>
                                <a:latin typeface="Times New Roman" pitchFamily="18" charset="0"/>
                                <a:cs typeface="Times New Roman" pitchFamily="18" charset="0"/>
                              </a:rPr>
                              <m:t>1+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𝑠𝑖𝑛</m:t>
                                        </m:r>
                                      </m:fName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d>
                          </m:e>
                          <m:sub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nary>
                          <m:nary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sup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lang="en-US" i="1">
                                <a:latin typeface="Cambria Math"/>
                              </a:rPr>
                              <m:t>𝑑𝑥</m:t>
                            </m:r>
                          </m:e>
                        </m:nary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𝑠𝑖𝑛</m:t>
                                        </m:r>
                                      </m:fName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d>
                          </m:e>
                          <m:sub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lang="en-US" i="1">
                                        <a:latin typeface="Cambria Math"/>
                                      </a:rPr>
                                      <m:t>−</m:t>
                                    </m:r>
                                    <m:func>
                                      <m:func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𝑐𝑜𝑠</m:t>
                                        </m:r>
                                      </m:fName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d>
                          </m:e>
                          <m:sub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sup>
                        </m:sSubSup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16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4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  <m:r>
                          <a:rPr lang="en-US" i="1">
                            <a:latin typeface="Cambria Math"/>
                          </a:rPr>
                          <m:t>−8</m:t>
                        </m:r>
                      </m:e>
                    </m:d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849" y="323850"/>
                <a:ext cx="11738847" cy="6210300"/>
              </a:xfrm>
              <a:blipFill>
                <a:blip r:embed="rId2"/>
                <a:stretch>
                  <a:fillRect l="-1038" t="-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812517" y="1813690"/>
                <a:ext cx="4130298" cy="666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</a:t>
                </a:r>
                <a:r>
                  <a:rPr lang="vi-VN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</m:t>
                        </m:r>
                      </m:den>
                    </m:f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4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8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2517" y="1813690"/>
                <a:ext cx="4130298" cy="666529"/>
              </a:xfrm>
              <a:prstGeom prst="rect">
                <a:avLst/>
              </a:prstGeom>
              <a:blipFill>
                <a:blip r:embed="rId5"/>
                <a:stretch>
                  <a:fillRect l="-2950" t="-2752" r="-2065" b="-11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8372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7650" y="228600"/>
                <a:ext cx="11563350" cy="6286500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13: 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Thể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tích khối tròn xoay tạo thành khi quay hình phẳng giới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hạn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bởi các đườ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0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0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1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xung quanh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trục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là 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</m:e>
                    </m:nary>
                    <m:r>
                      <a:rPr lang="en-US" sz="32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</m:e>
                    </m:nary>
                    <m:r>
                      <a:rPr lang="en-US" sz="32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</m:e>
                    </m:nary>
                    <m:r>
                      <a:rPr lang="en-US" sz="32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</m:e>
                    </m:nary>
                    <m:r>
                      <a:rPr lang="en-US" sz="32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 algn="ctr">
                  <a:buNone/>
                </a:pPr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 giải</a:t>
                </a:r>
              </a:p>
              <a:p>
                <a:pPr marL="0" indent="0">
                  <a:buNone/>
                </a:pPr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 </a:t>
                </a:r>
                <a:r>
                  <a:rPr lang="nl-NL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&lt;</m:t>
                    </m:r>
                    <m:r>
                      <a:rPr lang="en-US" sz="3200" i="1">
                        <a:latin typeface="Cambria Math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en-US" sz="32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</m:e>
                    </m:nary>
                    <m:r>
                      <a:rPr lang="en-US" sz="32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7650" y="228600"/>
                <a:ext cx="11563350" cy="6286500"/>
              </a:xfrm>
              <a:blipFill>
                <a:blip r:embed="rId2"/>
                <a:stretch>
                  <a:fillRect l="-1371" t="-21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64067" y="2341949"/>
                <a:ext cx="3962688" cy="7600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</m:e>
                    </m:nary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067" y="2341949"/>
                <a:ext cx="3962688" cy="760080"/>
              </a:xfrm>
              <a:prstGeom prst="rect">
                <a:avLst/>
              </a:prstGeom>
              <a:blipFill>
                <a:blip r:embed="rId5"/>
                <a:stretch>
                  <a:fillRect l="-4000" r="-3077" b="-15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132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85750" y="209550"/>
                <a:ext cx="11582400" cy="6305550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14: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𝐷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</a:rPr>
                          <m:t>+1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𝐷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u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fr-FR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</a:t>
                </a:r>
                <a:r>
                  <a:rPr lang="fr-FR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1</m:t>
                            </m:r>
                          </m:e>
                        </m:ra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fr-FR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1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fr-FR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fr-FR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1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fr-FR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1</m:t>
                            </m:r>
                          </m:e>
                        </m:ra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ctr">
                  <a:buNone/>
                </a:pPr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 giải</a:t>
                </a:r>
              </a:p>
              <a:p>
                <a:pPr marL="0" indent="0">
                  <a:buNone/>
                </a:pPr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 B</a:t>
                </a:r>
                <a:endParaRPr lang="fr-FR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fr-FR" sz="32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+1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1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5750" y="209550"/>
                <a:ext cx="11582400" cy="6305550"/>
              </a:xfrm>
              <a:blipFill rotWithShape="1">
                <a:blip r:embed="rId2"/>
                <a:stretch>
                  <a:fillRect l="-1368" t="-21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686235" y="2088378"/>
                <a:ext cx="4287456" cy="7600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</a:t>
                </a:r>
                <a:r>
                  <a:rPr lang="fr-FR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1</m:t>
                            </m:r>
                          </m:e>
                        </m:d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6235" y="2088378"/>
                <a:ext cx="4287456" cy="760080"/>
              </a:xfrm>
              <a:prstGeom prst="rect">
                <a:avLst/>
              </a:prstGeom>
              <a:blipFill>
                <a:blip r:embed="rId5"/>
                <a:stretch>
                  <a:fillRect l="-3698" r="-2703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8478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85750" y="285750"/>
                <a:ext cx="11601450" cy="6267450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15: 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Viết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công thức tính thể tích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của phần vật thể giới hạn bởi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hai mặt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phẳng vuông góc với trục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tại các điểm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latin typeface="Cambria Math"/>
                          </a:rPr>
                          <m:t>&lt;</m:t>
                        </m:r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có 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diện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tích thiết diện bị cắt bởi mặt phẳng vuông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góc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với trục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tại 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điểm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có hoành độ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latin typeface="Cambria Math"/>
                          </a:rPr>
                          <m:t>≤</m:t>
                        </m:r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</a:rPr>
                          <m:t>≤</m:t>
                        </m:r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p>
                      <m:e>
                        <m:r>
                          <a:rPr lang="en-US" sz="3200" i="1"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r>
                          <a:rPr lang="en-US" sz="3200" i="1"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r>
                          <a:rPr lang="en-US" sz="3200" i="1"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ctr">
                  <a:buNone/>
                </a:pPr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 giải</a:t>
                </a:r>
              </a:p>
              <a:p>
                <a:pPr marL="0" indent="0">
                  <a:buNone/>
                </a:pPr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 </a:t>
                </a:r>
                <a:r>
                  <a:rPr lang="nl-NL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sz="32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r>
                          <a:rPr lang="en-US" sz="3200" i="1"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5750" y="285750"/>
                <a:ext cx="11601450" cy="6267450"/>
              </a:xfrm>
              <a:blipFill>
                <a:blip r:embed="rId2"/>
                <a:stretch>
                  <a:fillRect l="-1366" t="-2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689659" y="2119906"/>
                <a:ext cx="3652538" cy="7709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sup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9659" y="2119906"/>
                <a:ext cx="3652538" cy="770917"/>
              </a:xfrm>
              <a:prstGeom prst="rect">
                <a:avLst/>
              </a:prstGeom>
              <a:blipFill>
                <a:blip r:embed="rId5"/>
                <a:stretch>
                  <a:fillRect l="-4167" r="-3333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446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0" name="TextBox 19">
            <a:hlinkClick r:id="rId2" action="ppaction://hlinksldjump"/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3" action="ppaction://hlinksldjump"/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5" action="ppaction://hlinksldjump"/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6" action="ppaction://hlinksldjump"/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25" name="TextBox 24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26" name="TextBox 25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27" name="TextBox 26">
            <a:hlinkClick r:id="rId9" action="ppaction://hlinksldjump"/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>
            <a:hlinkClick r:id="rId12" action="ppaction://hlinksldjump"/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hlinkClick r:id="rId14" action="ppaction://hlinksldjump"/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hlinkClick r:id="rId15" action="ppaction://hlinksldjump"/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Action Button: Back or Previous 34">
            <a:hlinkClick r:id="rId17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ction Button: Forward or Next 35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24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42900" y="285750"/>
                <a:ext cx="11391900" cy="6153150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1: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d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,</m:t>
                    </m:r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0,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1,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4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5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5</m:t>
                        </m:r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1</m:t>
                        </m:r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 algn="ctr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D</a:t>
                </a:r>
                <a:endParaRPr 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𝑉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r>
                        <a:rPr lang="en-US" sz="3200" i="1">
                          <a:latin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3200" i="1">
                              <a:latin typeface="Cambria Math"/>
                            </a:rPr>
                            <m:t>4</m:t>
                          </m:r>
                        </m:sup>
                        <m:e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3200" i="1">
                                  <a:latin typeface="Cambria Math"/>
                                </a:rPr>
                                <m:t>16</m:t>
                              </m:r>
                            </m:den>
                          </m:f>
                          <m:r>
                            <a:rPr lang="en-US" sz="3200" i="1"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3200" i="1">
                          <a:latin typeface="Cambria Math"/>
                        </a:rPr>
                        <m:t>=</m:t>
                      </m:r>
                      <m:r>
                        <a:rPr lang="en-US" sz="3200" i="1">
                          <a:latin typeface="Cambria Math"/>
                        </a:rPr>
                        <m:t>𝜋</m:t>
                      </m:r>
                      <m:sSubSup>
                        <m:sSub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3200" i="1">
                                      <a:latin typeface="Cambria Math"/>
                                    </a:rPr>
                                    <m:t>48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3200" i="1">
                              <a:latin typeface="Cambria Math"/>
                            </a:rPr>
                            <m:t>4</m:t>
                          </m:r>
                        </m:sup>
                      </m:sSubSup>
                      <m:r>
                        <a:rPr lang="en-US" sz="3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/>
                            </a:rPr>
                            <m:t>21</m:t>
                          </m:r>
                        </m:num>
                        <m:den>
                          <m:r>
                            <a:rPr lang="en-US" sz="3200" i="1">
                              <a:latin typeface="Cambria Math"/>
                            </a:rPr>
                            <m:t>16</m:t>
                          </m:r>
                        </m:den>
                      </m:f>
                      <m:r>
                        <a:rPr lang="en-US" sz="3200" i="1">
                          <a:latin typeface="Cambria Math"/>
                        </a:rPr>
                        <m:t>𝜋</m:t>
                      </m:r>
                    </m:oMath>
                  </m:oMathPara>
                </a14:m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2900" y="285750"/>
                <a:ext cx="11391900" cy="6153150"/>
              </a:xfrm>
              <a:blipFill>
                <a:blip r:embed="rId2"/>
                <a:stretch>
                  <a:fillRect l="-1338" t="-2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490587" y="1442469"/>
                <a:ext cx="1338828" cy="7218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.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1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0587" y="1442469"/>
                <a:ext cx="1338828" cy="721864"/>
              </a:xfrm>
              <a:prstGeom prst="rect">
                <a:avLst/>
              </a:prstGeom>
              <a:blipFill>
                <a:blip r:embed="rId5"/>
                <a:stretch>
                  <a:fillRect l="-11872" t="-5932" r="-10959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787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209550"/>
                <a:ext cx="11544300" cy="647700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30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: </a:t>
                </a:r>
                <a:r>
                  <a:rPr lang="en-US" sz="3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ớ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t</a:t>
                </a:r>
                <a:r>
                  <a:rPr lang="en-US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𝑃</m:t>
                        </m:r>
                      </m:e>
                    </m:d>
                    <m:r>
                      <a:rPr lang="en-US" sz="3000" i="1">
                        <a:latin typeface="Cambria Math"/>
                      </a:rPr>
                      <m:t>:</m:t>
                    </m:r>
                    <m:r>
                      <a:rPr lang="en-US" sz="3000" i="1">
                        <a:latin typeface="Cambria Math"/>
                      </a:rPr>
                      <m:t>𝑦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−4</m:t>
                    </m:r>
                    <m:r>
                      <a:rPr lang="en-US" sz="3000" i="1">
                        <a:latin typeface="Cambria Math"/>
                      </a:rPr>
                      <m:t>𝑥</m:t>
                    </m:r>
                    <m:r>
                      <a:rPr lang="en-US" sz="3000" i="1">
                        <a:latin typeface="Cambria Math"/>
                      </a:rPr>
                      <m:t>+5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4;5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fr-FR" sz="3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fr-FR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.</a:t>
                </a:r>
                <a:r>
                  <a:rPr lang="fr-FR" sz="3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	</a:t>
                </a:r>
                <a:r>
                  <a:rPr lang="fr-FR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fr-FR" sz="3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fr-FR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fr-FR" sz="3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fr-FR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fr-FR" sz="3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fr-FR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fr-FR" sz="3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fr-FR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fr-FR" sz="3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fr-FR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fr-FR" sz="3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sz="30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3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0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A</a:t>
                </a:r>
                <a:endParaRPr lang="fr-FR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=2</m:t>
                    </m:r>
                    <m:r>
                      <a:rPr lang="en-US" sz="3000" i="1">
                        <a:latin typeface="Cambria Math"/>
                      </a:rPr>
                      <m:t>𝑥</m:t>
                    </m:r>
                    <m:r>
                      <a:rPr lang="en-US" sz="3000" i="1">
                        <a:latin typeface="Cambria Math"/>
                      </a:rPr>
                      <m:t>−4</m:t>
                    </m:r>
                  </m:oMath>
                </a14:m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𝐴</m:t>
                    </m:r>
                  </m:oMath>
                </a14:m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𝐵</m:t>
                    </m:r>
                  </m:oMath>
                </a14:m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:</a:t>
                </a:r>
              </a:p>
              <a:p>
                <a:pPr marL="0" indent="0">
                  <a:buNone/>
                </a:pPr>
                <a:r>
                  <a:rPr lang="fr-FR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𝑦</m:t>
                    </m:r>
                    <m:r>
                      <a:rPr lang="en-US" sz="3000" i="1">
                        <a:latin typeface="Cambria Math"/>
                      </a:rPr>
                      <m:t>=−2</m:t>
                    </m:r>
                    <m:r>
                      <a:rPr lang="en-US" sz="3000" i="1">
                        <a:latin typeface="Cambria Math"/>
                      </a:rPr>
                      <m:t>𝑥</m:t>
                    </m:r>
                    <m:r>
                      <a:rPr lang="en-US" sz="3000" i="1">
                        <a:latin typeface="Cambria Math"/>
                      </a:rPr>
                      <m:t>+4</m:t>
                    </m:r>
                  </m:oMath>
                </a14:m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𝑦</m:t>
                    </m:r>
                    <m:r>
                      <a:rPr lang="en-US" sz="3000" i="1">
                        <a:latin typeface="Cambria Math"/>
                      </a:rPr>
                      <m:t>=4</m:t>
                    </m:r>
                    <m:r>
                      <a:rPr lang="en-US" sz="3000" i="1">
                        <a:latin typeface="Cambria Math"/>
                      </a:rPr>
                      <m:t>𝑥</m:t>
                    </m:r>
                    <m:r>
                      <a:rPr lang="en-US" sz="3000" i="1">
                        <a:latin typeface="Cambria Math"/>
                      </a:rPr>
                      <m:t>−11</m:t>
                    </m:r>
                  </m:oMath>
                </a14:m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𝑀</m:t>
                    </m:r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000" i="1">
                                <a:latin typeface="Cambria Math"/>
                              </a:rPr>
                              <m:t>5</m:t>
                            </m:r>
                          </m:num>
                          <m:den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3000" i="1">
                            <a:latin typeface="Cambria Math"/>
                          </a:rPr>
                          <m:t>;−1</m:t>
                        </m:r>
                      </m:e>
                    </m:d>
                  </m:oMath>
                </a14:m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ự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𝑆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sub>
                      <m:sup>
                        <m:f>
                          <m:f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000" i="1">
                                <a:latin typeface="Cambria Math"/>
                              </a:rPr>
                              <m:t>5</m:t>
                            </m:r>
                          </m:num>
                          <m:den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  <m:e>
                        <m:d>
                          <m: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000" i="1">
                                <a:latin typeface="Cambria Math"/>
                              </a:rPr>
                              <m:t>−4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+5+2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−4</m:t>
                            </m:r>
                          </m:e>
                        </m:d>
                        <m:r>
                          <a:rPr lang="en-US" sz="30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000" i="1">
                        <a:latin typeface="Cambria Math"/>
                      </a:rPr>
                      <m:t>+</m:t>
                    </m:r>
                    <m:nary>
                      <m:nary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000" i="1">
                                <a:latin typeface="Cambria Math"/>
                              </a:rPr>
                              <m:t>5</m:t>
                            </m:r>
                          </m:num>
                          <m:den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b>
                      <m:sup>
                        <m:r>
                          <a:rPr lang="en-US" sz="3000" i="1">
                            <a:latin typeface="Cambria Math"/>
                          </a:rPr>
                          <m:t>4</m:t>
                        </m:r>
                      </m:sup>
                      <m:e>
                        <m:d>
                          <m: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000" i="1">
                                <a:latin typeface="Cambria Math"/>
                              </a:rPr>
                              <m:t>−4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+5−4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+11</m:t>
                            </m:r>
                          </m:e>
                        </m:d>
                        <m:r>
                          <a:rPr lang="en-US" sz="30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209550"/>
                <a:ext cx="11544300" cy="6477000"/>
              </a:xfrm>
              <a:blipFill>
                <a:blip r:embed="rId2"/>
                <a:stretch>
                  <a:fillRect l="-1268" t="-1881" r="-1109" b="-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3850" y="1409700"/>
            <a:ext cx="3686175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5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72585" y="1116730"/>
                <a:ext cx="912429" cy="745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fr-FR" sz="3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3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2585" y="1116730"/>
                <a:ext cx="912429" cy="745269"/>
              </a:xfrm>
              <a:prstGeom prst="rect">
                <a:avLst/>
              </a:prstGeom>
              <a:blipFill>
                <a:blip r:embed="rId6"/>
                <a:stretch>
                  <a:fillRect l="-15333" r="-14667"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479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304800"/>
                <a:ext cx="11353800" cy="622935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3: 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o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i="1"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𝑒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iê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 algn="ctr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B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PTHĐGĐ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ĐTHS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i="1"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i="1"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den>
                    </m:f>
                    <m:r>
                      <a:rPr lang="en-US" sz="3200" i="1">
                        <a:latin typeface="Cambria Math"/>
                      </a:rPr>
                      <m:t>=0⇔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1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𝑉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l-GR" sz="3200" b="0" i="1" smtClean="0">
                                  <a:latin typeface="Cambria Math"/>
                                </a:rPr>
                                <m:t>𝜋</m:t>
                              </m:r>
                              <m:nary>
                                <m:naryPr>
                                  <m:ctrlPr>
                                    <a:rPr lang="el-GR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32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𝑒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l-GR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l-GR" sz="32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l-GR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3200" b="0" i="1" smtClean="0">
                                                  <a:latin typeface="Cambria Math"/>
                                                </a:rPr>
                                                <m:t>𝑙𝑛𝑥</m:t>
                                              </m:r>
                                            </m:num>
                                            <m:den>
                                              <m:rad>
                                                <m:radPr>
                                                  <m:degHide m:val="on"/>
                                                  <m:ctrlPr>
                                                    <a:rPr lang="el-GR" sz="32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radPr>
                                                <m:deg/>
                                                <m:e>
                                                  <m:r>
                                                    <a:rPr lang="en-US" sz="3200" b="0" i="1" smtClean="0">
                                                      <a:latin typeface="Cambria Math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rad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32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𝑑𝑥</m:t>
                                  </m:r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=</m:t>
                                  </m:r>
                                </m:e>
                              </m:nary>
                              <m:r>
                                <a:rPr lang="en-US" sz="3200" i="1">
                                  <a:latin typeface="Cambria Math"/>
                                </a:rPr>
                                <m:t>𝜋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func>
                                        <m:func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3200" i="1">
                                                  <a:latin typeface="Cambria Math"/>
                                                </a:rPr>
                                                <m:t>𝑙𝑛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3200" i="1">
                                                  <a:latin typeface="Cambria Math"/>
                                                </a:rPr>
                                                <m:t>3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func>
                                    </m:num>
                                    <m:den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3200" i="1">
                              <a:latin typeface="Cambria Math"/>
                            </a:rPr>
                            <m:t>𝑒</m:t>
                          </m:r>
                        </m:sup>
                      </m:sSubSup>
                      <m:r>
                        <a:rPr lang="en-US" sz="3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3200" i="1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304800"/>
                <a:ext cx="11353800" cy="6229350"/>
              </a:xfrm>
              <a:blipFill rotWithShape="1">
                <a:blip r:embed="rId2"/>
                <a:stretch>
                  <a:fillRect l="-1396" t="-587" r="-1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036071" y="1937355"/>
                <a:ext cx="1773819" cy="7480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6071" y="1937355"/>
                <a:ext cx="1773819" cy="748090"/>
              </a:xfrm>
              <a:prstGeom prst="rect">
                <a:avLst/>
              </a:prstGeom>
              <a:blipFill>
                <a:blip r:embed="rId5"/>
                <a:stretch>
                  <a:fillRect l="-8591" t="-4065" r="-8247" b="-10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969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61950" y="247650"/>
                <a:ext cx="11430000" cy="6229350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4: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ích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ạ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ọ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0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 algn="ctr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+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  <m:r>
                          <a:rPr lang="en-US" sz="3200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/>
                              </a:rPr>
                              <m:t>10</m:t>
                            </m:r>
                          </m:num>
                          <m:den>
                            <m:r>
                              <a:rPr lang="en-US" sz="3200" b="0" i="1" smtClean="0">
                                <a:latin typeface="Cambria Math"/>
                              </a:rPr>
                              <m:t>3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1950" y="247650"/>
                <a:ext cx="11430000" cy="6229350"/>
              </a:xfrm>
              <a:blipFill>
                <a:blip r:embed="rId2"/>
                <a:stretch>
                  <a:fillRect l="-1333" t="-21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5650" y="1052513"/>
            <a:ext cx="4210050" cy="2319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5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103755" y="1257997"/>
                <a:ext cx="2031325" cy="721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0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3755" y="1257997"/>
                <a:ext cx="2031325" cy="721351"/>
              </a:xfrm>
              <a:prstGeom prst="rect">
                <a:avLst/>
              </a:prstGeom>
              <a:blipFill>
                <a:blip r:embed="rId6"/>
                <a:stretch>
                  <a:fillRect l="-7508" t="-5882" b="-12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7777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79825" y="1952368"/>
            <a:ext cx="7513919" cy="14004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45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ý</a:t>
            </a:r>
            <a:r>
              <a:rPr lang="en-US" sz="45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45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uyết</a:t>
            </a:r>
            <a:endParaRPr lang="en-US" sz="45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" name="Action Button: Back or Previous 1">
            <a:hlinkClick r:id="rId2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ction Button: Forward or Next 2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213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228600"/>
                <a:ext cx="11487150" cy="630555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5: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ính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o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1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4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79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97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937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ctr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D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HĐGĐ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o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+12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</a:rPr>
                        <m:t>=−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⇔−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+12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=0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=4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=−3</m:t>
                              </m:r>
                            </m:e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−3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+1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+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+1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/>
                            </a:rPr>
                            <m:t>−3</m:t>
                          </m:r>
                        </m:sub>
                        <m:sup>
                          <m:r>
                            <a:rPr lang="en-US" sz="3200" i="1">
                              <a:latin typeface="Cambria Math"/>
                            </a:rPr>
                            <m:t>0</m:t>
                          </m:r>
                        </m:sup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/>
                                </a:rPr>
                                <m:t>−12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3200" i="1"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3200" i="1">
                          <a:latin typeface="Cambria Math"/>
                        </a:rPr>
                        <m:t>+</m:t>
                      </m:r>
                      <m:nary>
                        <m:nary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latin typeface="Cambria Math"/>
                            </a:rPr>
                            <m:t>4</m:t>
                          </m:r>
                        </m:sup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/>
                                </a:rPr>
                                <m:t>+12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3200" i="1"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3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/>
                            </a:rPr>
                            <m:t>937</m:t>
                          </m:r>
                        </m:num>
                        <m:den>
                          <m:r>
                            <a:rPr lang="en-US" sz="3200" i="1">
                              <a:latin typeface="Cambria Math"/>
                            </a:rPr>
                            <m:t>12</m:t>
                          </m:r>
                        </m:den>
                      </m:f>
                      <m:r>
                        <a:rPr lang="en-US" sz="32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228600"/>
                <a:ext cx="11487150" cy="6305550"/>
              </a:xfrm>
              <a:blipFill rotWithShape="1">
                <a:blip r:embed="rId2"/>
                <a:stretch>
                  <a:fillRect l="-1327" t="-2128" r="-1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453551" y="1178119"/>
                <a:ext cx="1957972" cy="78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937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3551" y="1178119"/>
                <a:ext cx="1957972" cy="788742"/>
              </a:xfrm>
              <a:prstGeom prst="rect">
                <a:avLst/>
              </a:prstGeom>
              <a:blipFill>
                <a:blip r:embed="rId5"/>
                <a:stretch>
                  <a:fillRect l="-810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3563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66700" y="285750"/>
                <a:ext cx="11506200" cy="6362700"/>
              </a:xfrm>
            </p:spPr>
            <p:txBody>
              <a:bodyPr>
                <a:noAutofit/>
              </a:bodyPr>
              <a:lstStyle/>
              <a:p>
                <a:pPr marL="0" lvl="0" indent="0">
                  <a:lnSpc>
                    <a:spcPct val="100000"/>
                  </a:lnSpc>
                  <a:buNone/>
                </a:pPr>
                <a:r>
                  <a:rPr lang="en-US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 6: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1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𝑦</m:t>
                    </m:r>
                    <m:r>
                      <a:rPr lang="en-US" sz="3100" i="1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1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1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100" i="1">
                        <a:latin typeface="Cambria Math"/>
                      </a:rPr>
                      <m:t>+2</m:t>
                    </m:r>
                    <m:r>
                      <a:rPr lang="en-US" sz="31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100" dirty="0" err="1" smtClean="0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. Quay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1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100" dirty="0" err="1" smtClean="0"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1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31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1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i="1">
                            <a:latin typeface="Cambria Math"/>
                          </a:rPr>
                          <m:t>496</m:t>
                        </m:r>
                        <m:r>
                          <a:rPr lang="en-US" sz="31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1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i="1">
                            <a:latin typeface="Cambria Math"/>
                          </a:rPr>
                          <m:t>32</m:t>
                        </m:r>
                        <m:r>
                          <a:rPr lang="en-US" sz="31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1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1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i="1">
                            <a:latin typeface="Cambria Math"/>
                          </a:rPr>
                          <m:t>4</m:t>
                        </m:r>
                        <m:r>
                          <a:rPr lang="en-US" sz="31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1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i="1">
                            <a:latin typeface="Cambria Math"/>
                          </a:rPr>
                          <m:t>16</m:t>
                        </m:r>
                        <m:r>
                          <a:rPr lang="en-US" sz="31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 algn="ctr">
                  <a:lnSpc>
                    <a:spcPct val="100000"/>
                  </a:lnSpc>
                  <a:buNone/>
                </a:pPr>
                <a:r>
                  <a:rPr lang="en-US" sz="31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31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1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endParaRPr lang="en-US" sz="31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100" dirty="0" smtClean="0">
                    <a:latin typeface="Times New Roman" pitchFamily="18" charset="0"/>
                    <a:cs typeface="Times New Roman" pitchFamily="18" charset="0"/>
                  </a:rPr>
                  <a:t>PTHĐGĐ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1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 smtClean="0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1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1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1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100" i="1">
                        <a:latin typeface="Cambria Math"/>
                      </a:rPr>
                      <m:t>+2</m:t>
                    </m:r>
                    <m:r>
                      <a:rPr lang="en-US" sz="3100" i="1">
                        <a:latin typeface="Cambria Math"/>
                      </a:rPr>
                      <m:t>𝑥</m:t>
                    </m:r>
                    <m:r>
                      <a:rPr lang="en-US" sz="3100" i="1">
                        <a:latin typeface="Cambria Math"/>
                      </a:rPr>
                      <m:t>=0⇔</m:t>
                    </m:r>
                    <m:d>
                      <m:dPr>
                        <m:begChr m:val="["/>
                        <m:endChr m:val=""/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1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100" i="1">
                                <a:latin typeface="Cambria Math"/>
                              </a:rPr>
                              <m:t>=0</m:t>
                            </m:r>
                          </m:e>
                          <m:e>
                            <m:r>
                              <a:rPr lang="en-US" sz="31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100" i="1">
                                <a:latin typeface="Cambria Math"/>
                              </a:rPr>
                              <m:t>=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1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31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100" i="1">
                        <a:latin typeface="Cambria Math"/>
                      </a:rPr>
                      <m:t>𝑉</m:t>
                    </m:r>
                    <m:r>
                      <a:rPr lang="en-US" sz="3100" i="1">
                        <a:latin typeface="Cambria Math"/>
                      </a:rPr>
                      <m:t>=</m:t>
                    </m:r>
                    <m:r>
                      <a:rPr lang="en-US" sz="31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1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100" i="1">
                            <a:latin typeface="Cambria Math"/>
                          </a:rPr>
                          <m:t>2</m:t>
                        </m:r>
                      </m:sup>
                      <m:e>
                        <m:sSup>
                          <m:sSup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1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100" i="1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3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1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1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3100" i="1">
                                    <a:latin typeface="Cambria Math"/>
                                  </a:rPr>
                                  <m:t>+2</m:t>
                                </m:r>
                                <m:r>
                                  <a:rPr lang="en-US" sz="31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sz="31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1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310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100" i="1" dirty="0">
                    <a:latin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31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1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1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100" i="1">
                            <a:latin typeface="Cambria Math"/>
                          </a:rPr>
                          <m:t>2</m:t>
                        </m:r>
                      </m:sup>
                      <m:e>
                        <m:d>
                          <m:d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1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1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100" i="1"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sz="3100" i="1">
                                <a:latin typeface="Cambria Math"/>
                              </a:rPr>
                              <m:t>−4</m:t>
                            </m:r>
                            <m:sSup>
                              <m:sSupPr>
                                <m:ctrlPr>
                                  <a:rPr lang="en-US" sz="31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1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1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3100" i="1">
                                <a:latin typeface="Cambria Math"/>
                              </a:rPr>
                              <m:t>+4</m:t>
                            </m:r>
                            <m:sSup>
                              <m:sSupPr>
                                <m:ctrlPr>
                                  <a:rPr lang="en-US" sz="31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1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1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31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100" i="1">
                        <a:latin typeface="Cambria Math"/>
                      </a:rPr>
                      <m:t>=</m:t>
                    </m:r>
                    <m:r>
                      <a:rPr lang="en-US" sz="3100" i="1">
                        <a:latin typeface="Cambria Math"/>
                      </a:rPr>
                      <m:t>𝜋</m:t>
                    </m:r>
                    <m:sSubSup>
                      <m:sSubSup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31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1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31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1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3100" i="1">
                                            <a:latin typeface="Cambria Math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3100" i="1">
                                        <a:latin typeface="Cambria Math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en-US" sz="3100" i="1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3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1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100" i="1">
                                        <a:latin typeface="Cambria Math"/>
                                      </a:rPr>
                                      <m:t>4</m:t>
                                    </m:r>
                                  </m:sup>
                                </m:sSup>
                                <m:r>
                                  <a:rPr lang="en-US" sz="3100" i="1">
                                    <a:latin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31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100" i="1">
                                        <a:latin typeface="Cambria Math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3100" i="1"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3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1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1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b>
                        <m:r>
                          <a:rPr lang="en-US" sz="31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100" i="1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31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i="1">
                            <a:latin typeface="Cambria Math"/>
                          </a:rPr>
                          <m:t>16</m:t>
                        </m:r>
                        <m:r>
                          <a:rPr lang="en-US" sz="31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31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6700" y="285750"/>
                <a:ext cx="11506200" cy="6362700"/>
              </a:xfrm>
              <a:blipFill>
                <a:blip r:embed="rId2"/>
                <a:stretch>
                  <a:fillRect l="-1325" t="-13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415149" y="1877546"/>
                <a:ext cx="1304973" cy="7021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</m:t>
                        </m:r>
                        <m:r>
                          <a:rPr lang="en-US" sz="3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3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5149" y="1877546"/>
                <a:ext cx="1304973" cy="702115"/>
              </a:xfrm>
              <a:prstGeom prst="rect">
                <a:avLst/>
              </a:prstGeom>
              <a:blipFill>
                <a:blip r:embed="rId5"/>
                <a:stretch>
                  <a:fillRect l="-11163" t="-6087" r="-10233" b="-1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125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09550" y="228600"/>
                <a:ext cx="11753850" cy="630555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7: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Cho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giới hạn bởi các đườ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	Thể 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tích của khối tròn xoay được tạo thành khi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xung </a:t>
                </a: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	quanh 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trục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bằng: 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pt-BR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pt-B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pt-B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pt-BR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2</m:t>
                        </m:r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pt-B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pt-B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pt-BR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64</m:t>
                        </m:r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. 	</a:t>
                </a: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pt-B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pt-B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pt-BR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1</m:t>
                        </m:r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pt-B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pt-B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6</m:t>
                        </m:r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ctr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B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hương 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trình hoành độ giao điểm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0⇔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0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2</m:t>
                            </m:r>
                          </m:e>
                        </m:eqAr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hể 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tích của khối tròn xoay là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3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64</m:t>
                        </m:r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9550" y="228600"/>
                <a:ext cx="11753850" cy="6305550"/>
              </a:xfrm>
              <a:blipFill rotWithShape="1">
                <a:blip r:embed="rId2"/>
                <a:stretch>
                  <a:fillRect l="-1296" t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871748" y="1609040"/>
                <a:ext cx="1418978" cy="791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</a:t>
                </a:r>
                <a:r>
                  <a:rPr lang="pt-BR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4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r>
                  <a:rPr lang="pt-B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1748" y="1609040"/>
                <a:ext cx="1418978" cy="791820"/>
              </a:xfrm>
              <a:prstGeom prst="rect">
                <a:avLst/>
              </a:prstGeom>
              <a:blipFill>
                <a:blip r:embed="rId5"/>
                <a:stretch>
                  <a:fillRect l="-10730" r="-9871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11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89977" y="330197"/>
                <a:ext cx="10225809" cy="6305550"/>
              </a:xfrm>
            </p:spPr>
            <p:txBody>
              <a:bodyPr>
                <a:normAutofit lnSpcReduction="10000"/>
              </a:bodyPr>
              <a:lstStyle/>
              <a:p>
                <a:pPr marL="0" lvl="0" indent="0">
                  <a:buNone/>
                </a:pP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8: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Diện tích hình phẳng giới hạn bởi đồ thị các 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4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là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pt-BR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pt-B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pt-B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pt-BR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34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pt-B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pt-B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18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pt-B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pt-B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pt-BR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17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pt-B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pt-B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pt-BR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9</m:t>
                    </m:r>
                  </m:oMath>
                </a14:m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ctr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D</a:t>
                </a:r>
                <a:endParaRPr lang="pt-BR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	Phương 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trình hoành độ giao </a:t>
                </a: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điểm:</a:t>
                </a:r>
              </a:p>
              <a:p>
                <a:pPr marL="0" indent="0">
                  <a:buNone/>
                </a:pP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4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⇔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6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  <m:r>
                      <a:rPr lang="en-US" sz="3200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e>
                        </m:eqArr>
                      </m:e>
                    </m:d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	Diện 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tích hình phẳng giới hạn bởi hai đồ thị hàm số là </a:t>
                </a: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4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6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6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sz="32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3</m:t>
                                </m:r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</m:sSubSup>
                    <m:r>
                      <a:rPr lang="en-US" sz="3200" i="1">
                        <a:latin typeface="Cambria Math"/>
                      </a:rPr>
                      <m:t>=−</m:t>
                    </m:r>
                    <m:r>
                      <a:rPr lang="en-US" sz="3200" i="1">
                        <a:latin typeface="Cambria Math"/>
                      </a:rPr>
                      <m:t>18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27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9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9977" y="330197"/>
                <a:ext cx="10225809" cy="6305550"/>
              </a:xfrm>
              <a:blipFill>
                <a:blip r:embed="rId2"/>
                <a:stretch>
                  <a:fillRect l="-1550" t="-2899" r="-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729573" y="1150795"/>
                <a:ext cx="101662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.</a:t>
                </a:r>
                <a:r>
                  <a:rPr lang="pt-BR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9</m:t>
                    </m:r>
                  </m:oMath>
                </a14:m>
                <a:r>
                  <a:rPr lang="pt-B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9573" y="1150795"/>
                <a:ext cx="1016625" cy="584775"/>
              </a:xfrm>
              <a:prstGeom prst="rect">
                <a:avLst/>
              </a:prstGeom>
              <a:blipFill>
                <a:blip r:embed="rId5"/>
                <a:stretch>
                  <a:fillRect l="-14970" t="-15625" r="-14970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5941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66700" y="285750"/>
                <a:ext cx="11639550" cy="617220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9: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Xé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là hình phẳng giới hạn bởi đồ thị 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+1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	trục 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hoành, trục tung và đường thẳ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latin typeface="Cambria Math"/>
                          </a:rPr>
                          <m:t>&gt;0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. Giá trị của </a:t>
                </a: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sao cho thể tích của khối tròn xoay tạo thành khi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	quanh 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trục hoành bằ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57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là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pt-BR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pt-B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pt-B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pt-BR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=3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pt-B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pt-B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pt-BR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=5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pt-B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pt-B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pt-BR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=4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pt-B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pt-B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pt-BR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=2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ctr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A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Thể tích của khối tròn xoay tạo thành khi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quanh trục </a:t>
                </a: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Ox 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là: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pt-BR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57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r>
                      <a:rPr lang="en-US" sz="3200" i="1">
                        <a:latin typeface="Cambria Math"/>
                      </a:rPr>
                      <m:t>⇔</m:t>
                    </m:r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sz="3200" i="1">
                                    <a:latin typeface="Cambria Math"/>
                                  </a:rPr>
                                  <m:t>+2</m:t>
                                </m:r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32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p>
                    </m:sSubSup>
                    <m:r>
                      <a:rPr lang="en-US" sz="3200" i="1">
                        <a:latin typeface="Cambria Math"/>
                      </a:rPr>
                      <m:t>=57</m:t>
                    </m:r>
                  </m:oMath>
                </a14:m>
                <a:endParaRPr lang="en-US" sz="3200" i="1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⇔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2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−57=0⇔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=3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&gt;0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).</a:t>
                </a: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6700" y="285750"/>
                <a:ext cx="11639550" cy="6172200"/>
              </a:xfrm>
              <a:blipFill rotWithShape="1">
                <a:blip r:embed="rId2"/>
                <a:stretch>
                  <a:fillRect l="-1362" t="-2174" r="-1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83161" y="2129849"/>
                <a:ext cx="179004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</a:t>
                </a:r>
                <a:r>
                  <a:rPr lang="pt-BR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3</m:t>
                    </m:r>
                  </m:oMath>
                </a14:m>
                <a:r>
                  <a:rPr lang="pt-B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3161" y="2129849"/>
                <a:ext cx="1790042" cy="584775"/>
              </a:xfrm>
              <a:prstGeom prst="rect">
                <a:avLst/>
              </a:prstGeom>
              <a:blipFill>
                <a:blip r:embed="rId5"/>
                <a:stretch>
                  <a:fillRect l="-8503" t="-15625" r="-8163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5990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90500"/>
                <a:ext cx="11563350" cy="6267450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10: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Xét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−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r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1≤</m:t>
                        </m:r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</a:rPr>
                          <m:t>≤1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1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6</m:t>
                        </m:r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6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𝜋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 algn="ctr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B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−</m:t>
                                    </m:r>
                                    <m:sSup>
                                      <m:sSupPr>
                                        <m:ctrlPr>
                                          <a:rPr lang="en-US" sz="3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4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4.</m:t>
                    </m:r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3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</m:sSubSup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6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90500"/>
                <a:ext cx="11563350" cy="6267450"/>
              </a:xfrm>
              <a:blipFill rotWithShape="1">
                <a:blip r:embed="rId2"/>
                <a:stretch>
                  <a:fillRect l="-1318" t="-2140" r="-20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960180" y="2082034"/>
                <a:ext cx="1112805" cy="7912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180" y="2082034"/>
                <a:ext cx="1112805" cy="791242"/>
              </a:xfrm>
              <a:prstGeom prst="rect">
                <a:avLst/>
              </a:prstGeom>
              <a:blipFill>
                <a:blip r:embed="rId5"/>
                <a:stretch>
                  <a:fillRect l="-14286" r="-13187" b="-10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0566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66700" y="247650"/>
                <a:ext cx="11620500" cy="6267450"/>
              </a:xfrm>
            </p:spPr>
            <p:txBody>
              <a:bodyPr>
                <a:normAutofit lnSpcReduction="10000"/>
              </a:bodyPr>
              <a:lstStyle/>
              <a:p>
                <a:pPr marL="0" lvl="0" indent="0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11: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hể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 algn="ctr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0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2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5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5</m:t>
                                    </m:r>
                                  </m:sup>
                                </m:sSup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4</m:t>
                                    </m:r>
                                  </m:sup>
                                </m:sSup>
                                <m:r>
                                  <a:rPr lang="en-US" sz="3200" i="1">
                                    <a:latin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</m:sSubSup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6700" y="247650"/>
                <a:ext cx="11620500" cy="6267450"/>
              </a:xfrm>
              <a:blipFill>
                <a:blip r:embed="rId2"/>
                <a:stretch>
                  <a:fillRect l="-1364" t="-2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0651" y="2786063"/>
            <a:ext cx="2419350" cy="290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5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673685" y="1447539"/>
                <a:ext cx="1135247" cy="7486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3685" y="1447539"/>
                <a:ext cx="1135247" cy="748666"/>
              </a:xfrm>
              <a:prstGeom prst="rect">
                <a:avLst/>
              </a:prstGeom>
              <a:blipFill>
                <a:blip r:embed="rId6"/>
                <a:stretch>
                  <a:fillRect l="-13978" t="-4065" r="-12903" b="-10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5531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266700"/>
                <a:ext cx="11563350" cy="6210300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12: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𝑆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1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𝑚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2</m:t>
                    </m:r>
                    <m:r>
                      <a:rPr lang="en-US" i="1">
                        <a:latin typeface="Cambria Math"/>
                      </a:rPr>
                      <m:t>𝑚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𝑚</m:t>
                        </m:r>
                        <m:r>
                          <a:rPr lang="en-US" i="1">
                            <a:latin typeface="Cambria Math"/>
                          </a:rPr>
                          <m:t>&gt;</m:t>
                        </m:r>
                        <m:r>
                          <a:rPr lang="en-US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𝑚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𝑆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/>
                          </a:rPr>
                          <m:t>𝑙𝑛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func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5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fr-FR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fr-FR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4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fr-FR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fr-FR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2</m:t>
                    </m:r>
                  </m:oMath>
                </a14:m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fr-FR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fr-FR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3</m:t>
                    </m:r>
                  </m:oMath>
                </a14:m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ctr">
                  <a:buNone/>
                </a:pPr>
                <a:r>
                  <a:rPr lang="en-US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C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PTHĐGĐ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1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𝑣𝑛</m:t>
                        </m: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&gt;</m:t>
                    </m:r>
                    <m:r>
                      <a:rPr lang="en-US" i="1">
                        <a:latin typeface="Cambria Math"/>
                      </a:rPr>
                      <m:t>1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𝑚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𝑚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den>
                                </m:f>
                                <m: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  <m:r>
                          <a:rPr lang="en-US" i="1">
                            <a:latin typeface="Cambria Math"/>
                          </a:rPr>
                          <m:t>=</m:t>
                        </m:r>
                      </m:e>
                    </m:nary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sup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i="1">
                                <a:latin typeface="Cambria Math"/>
                              </a:rPr>
                              <m:t>𝑑𝑥</m:t>
                            </m:r>
                          </m:e>
                        </m:nary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i="1">
                                        <a:latin typeface="Cambria Math"/>
                                      </a:rPr>
                                      <m:t>𝑙𝑛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sup>
                        </m:sSubSup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den>
                            </m:f>
                          </m:e>
                        </m:func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den>
                            </m:f>
                          </m:e>
                        </m:func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/>
                          </a:rPr>
                          <m:t>𝑙𝑛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↔</m:t>
                        </m:r>
                      </m:e>
                    </m:func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/>
                                  </a:rPr>
                                  <m:t>𝑙𝑛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den>
                                </m:f>
                              </m:e>
                            </m:func>
                            <m:r>
                              <a:rPr lang="en-US" i="1">
                                <a:latin typeface="Cambria Math"/>
                              </a:rPr>
                              <m:t>=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/>
                                  </a:rPr>
                                  <m:t>𝑙𝑛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e>
                            </m:func>
                          </m:e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/>
                                  </a:rPr>
                                  <m:t>𝑙𝑛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den>
                                </m:f>
                              </m:e>
                            </m:func>
                            <m:r>
                              <a:rPr lang="en-US" i="1">
                                <a:latin typeface="Cambria Math"/>
                              </a:rPr>
                              <m:t>=−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/>
                                  </a:rPr>
                                  <m:t>𝑙𝑛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e>
                            </m:func>
                          </m:e>
                        </m:eqArr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↔</m:t>
                        </m: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=</m:t>
                            </m:r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e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i="1" smtClean="0">
                        <a:latin typeface="Cambria Math"/>
                        <a:ea typeface="Cambria Math"/>
                      </a:rPr>
                      <m:t>↔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  <m:r>
                              <a:rPr lang="en-US" i="1">
                                <a:latin typeface="Cambria Math"/>
                              </a:rPr>
                              <m:t>=</m:t>
                            </m:r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d>
                          </m:e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  <m:r>
                              <a:rPr lang="en-US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𝑙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266700"/>
                <a:ext cx="11563350" cy="6210300"/>
              </a:xfrm>
              <a:blipFill>
                <a:blip r:embed="rId2"/>
                <a:stretch>
                  <a:fillRect l="-1054" r="-1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705937" y="1726517"/>
                <a:ext cx="203132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𝑚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937" y="1726517"/>
                <a:ext cx="2031325" cy="523220"/>
              </a:xfrm>
              <a:prstGeom prst="rect">
                <a:avLst/>
              </a:prstGeom>
              <a:blipFill>
                <a:blip r:embed="rId5"/>
                <a:stretch>
                  <a:fillRect l="-6006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1516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342900"/>
                <a:ext cx="11410950" cy="6191250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13: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Diện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í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ì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ẳ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ớ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̣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ở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ô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̀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̣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̀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ô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́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+3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u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oà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̀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á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𝑚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  <m:r>
                          <a:rPr lang="en-US" sz="3200" i="1">
                            <a:latin typeface="Cambria Math"/>
                          </a:rPr>
                          <m:t>&gt;1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ằ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0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́ trị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𝑚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ằ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fr-FR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fr-FR" sz="32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2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fr-FR" sz="32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3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fr-FR" sz="32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ctr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co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́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3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3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3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3200" i="1">
                                    <a:latin typeface="Cambria Math"/>
                                  </a:rPr>
                                  <m:t>+3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</m:sup>
                    </m:sSubSup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3</m:t>
                    </m:r>
                    <m:r>
                      <a:rPr lang="en-US" sz="3200" i="1">
                        <a:latin typeface="Cambria Math"/>
                      </a:rPr>
                      <m:t>𝑚</m:t>
                    </m:r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0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⇔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3</m:t>
                    </m:r>
                    <m:r>
                      <a:rPr lang="en-US" sz="3200" i="1">
                        <a:latin typeface="Cambria Math"/>
                      </a:rPr>
                      <m:t>𝑚</m:t>
                    </m:r>
                    <m:r>
                      <a:rPr lang="en-US" sz="3200" i="1">
                        <a:latin typeface="Cambria Math"/>
                      </a:rPr>
                      <m:t>−9=0⇔</m:t>
                    </m:r>
                    <m:r>
                      <a:rPr lang="en-US" sz="3200" i="1">
                        <a:latin typeface="Cambria Math"/>
                      </a:rPr>
                      <m:t>𝑚</m:t>
                    </m:r>
                    <m:r>
                      <a:rPr lang="en-US" sz="3200" i="1">
                        <a:latin typeface="Cambria Math"/>
                      </a:rPr>
                      <m:t>=3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342900"/>
                <a:ext cx="11410950" cy="6191250"/>
              </a:xfrm>
              <a:blipFill>
                <a:blip r:embed="rId2"/>
                <a:stretch>
                  <a:fillRect l="-1335" t="-21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705785" y="2028249"/>
                <a:ext cx="110799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fr-FR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3</m:t>
                    </m:r>
                  </m:oMath>
                </a14:m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785" y="2028249"/>
                <a:ext cx="1107996" cy="584775"/>
              </a:xfrm>
              <a:prstGeom prst="rect">
                <a:avLst/>
              </a:prstGeom>
              <a:blipFill>
                <a:blip r:embed="rId5"/>
                <a:stretch>
                  <a:fillRect l="-13736" t="-15625" r="-5495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8760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850" y="304800"/>
                <a:ext cx="11582400" cy="626745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31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14:</a:t>
                </a:r>
                <a:r>
                  <a:rPr lang="fr-FR" sz="31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1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1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100" dirty="0" err="1"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1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1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1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1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1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1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1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𝑦</m:t>
                    </m:r>
                    <m:r>
                      <a:rPr lang="en-US" sz="31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1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1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100" i="1">
                        <a:latin typeface="Cambria Math"/>
                      </a:rPr>
                      <m:t>−2</m:t>
                    </m:r>
                    <m:r>
                      <a:rPr lang="en-US" sz="3100" i="1">
                        <a:latin typeface="Cambria Math"/>
                      </a:rPr>
                      <m:t>𝑥</m:t>
                    </m:r>
                  </m:oMath>
                </a14:m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𝑦</m:t>
                    </m:r>
                    <m:r>
                      <a:rPr lang="en-US" sz="3100" i="1">
                        <a:latin typeface="Cambria Math"/>
                      </a:rPr>
                      <m:t>=0</m:t>
                    </m:r>
                  </m:oMath>
                </a14:m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𝑥</m:t>
                    </m:r>
                    <m:r>
                      <a:rPr lang="en-US" sz="3100" i="1">
                        <a:latin typeface="Cambria Math"/>
                      </a:rPr>
                      <m:t>=−10</m:t>
                    </m:r>
                  </m:oMath>
                </a14:m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𝑥</m:t>
                    </m:r>
                    <m:r>
                      <a:rPr lang="en-US" sz="3100" i="1">
                        <a:latin typeface="Cambria Math"/>
                      </a:rPr>
                      <m:t>=10</m:t>
                    </m:r>
                  </m:oMath>
                </a14:m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1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fr-FR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</a:t>
                </a:r>
                <a:r>
                  <a:rPr lang="fr-FR" sz="31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𝑆</m:t>
                    </m:r>
                    <m:r>
                      <a:rPr lang="en-US" sz="31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i="1">
                            <a:latin typeface="Cambria Math"/>
                          </a:rPr>
                          <m:t>2000</m:t>
                        </m:r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fr-FR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</a:t>
                </a:r>
                <a:r>
                  <a:rPr lang="fr-FR" sz="31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𝑆</m:t>
                    </m:r>
                    <m:r>
                      <a:rPr lang="en-US" sz="3100" i="1">
                        <a:latin typeface="Cambria Math"/>
                      </a:rPr>
                      <m:t>=2008</m:t>
                    </m:r>
                  </m:oMath>
                </a14:m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fr-FR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fr-FR" sz="31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𝑆</m:t>
                    </m:r>
                    <m:r>
                      <a:rPr lang="en-US" sz="31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i="1">
                            <a:latin typeface="Cambria Math"/>
                          </a:rPr>
                          <m:t>2008</m:t>
                        </m:r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fr-FR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2000</m:t>
                    </m:r>
                  </m:oMath>
                </a14:m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1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ctr">
                  <a:buNone/>
                </a:pPr>
                <a:r>
                  <a:rPr lang="en-US" sz="31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31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1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en-US" sz="31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fr-FR" sz="3100" dirty="0" smtClean="0">
                    <a:latin typeface="Times New Roman" pitchFamily="18" charset="0"/>
                    <a:cs typeface="Times New Roman" pitchFamily="18" charset="0"/>
                  </a:rPr>
                  <a:t>PTHĐGĐ </a:t>
                </a:r>
                <a:r>
                  <a:rPr lang="fr-FR" sz="31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1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1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𝑦</m:t>
                    </m:r>
                    <m:r>
                      <a:rPr lang="en-US" sz="31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1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1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100" i="1">
                        <a:latin typeface="Cambria Math"/>
                      </a:rPr>
                      <m:t>−2</m:t>
                    </m:r>
                    <m:r>
                      <a:rPr lang="en-US" sz="3100" i="1">
                        <a:latin typeface="Cambria Math"/>
                      </a:rPr>
                      <m:t>𝑥</m:t>
                    </m:r>
                  </m:oMath>
                </a14:m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1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𝑦</m:t>
                    </m:r>
                    <m:r>
                      <a:rPr lang="en-US" sz="3100" i="1">
                        <a:latin typeface="Cambria Math"/>
                      </a:rPr>
                      <m:t>=0</m:t>
                    </m:r>
                  </m:oMath>
                </a14:m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1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1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100" i="1">
                        <a:latin typeface="Cambria Math"/>
                      </a:rPr>
                      <m:t>−2</m:t>
                    </m:r>
                    <m:r>
                      <a:rPr lang="en-US" sz="3100" i="1">
                        <a:latin typeface="Cambria Math"/>
                      </a:rPr>
                      <m:t>𝑥</m:t>
                    </m:r>
                    <m:r>
                      <a:rPr lang="en-US" sz="3100" i="1">
                        <a:latin typeface="Cambria Math"/>
                      </a:rPr>
                      <m:t>=0⇔</m:t>
                    </m:r>
                    <m:d>
                      <m:dPr>
                        <m:begChr m:val="["/>
                        <m:endChr m:val=""/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1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31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100" i="1">
                                <a:latin typeface="Cambria Math"/>
                              </a:rPr>
                              <m:t>=0</m:t>
                            </m:r>
                          </m:e>
                          <m:e>
                            <m:r>
                              <a:rPr lang="en-US" sz="31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31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100" i="1">
                                <a:latin typeface="Cambria Math"/>
                              </a:rPr>
                              <m:t>=2</m:t>
                            </m:r>
                          </m:e>
                        </m:eqArr>
                      </m:e>
                    </m:d>
                  </m:oMath>
                </a14:m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1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100" dirty="0" smtClean="0"/>
                  <a:t>Ta </a:t>
                </a:r>
                <a:r>
                  <a:rPr lang="en-US" sz="3100" dirty="0" err="1" smtClean="0"/>
                  <a:t>có</a:t>
                </a:r>
                <a:r>
                  <a:rPr lang="en-US" sz="31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1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1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100" i="1">
                        <a:latin typeface="Cambria Math"/>
                      </a:rPr>
                      <m:t>−2</m:t>
                    </m:r>
                    <m:r>
                      <a:rPr lang="en-US" sz="3100" i="1">
                        <a:latin typeface="Cambria Math"/>
                      </a:rPr>
                      <m:t>𝑥</m:t>
                    </m:r>
                    <m:r>
                      <a:rPr lang="en-US" sz="3100" i="1">
                        <a:latin typeface="Cambria Math"/>
                      </a:rPr>
                      <m:t>≥0</m:t>
                    </m:r>
                  </m:oMath>
                </a14:m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∀</m:t>
                    </m:r>
                    <m:r>
                      <a:rPr lang="en-US" sz="3100" i="1">
                        <a:latin typeface="Cambria Math"/>
                      </a:rPr>
                      <m:t>𝑥</m:t>
                    </m:r>
                    <m:r>
                      <a:rPr lang="en-US" sz="3100" i="1"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100" i="1">
                            <a:latin typeface="Cambria Math"/>
                          </a:rPr>
                          <m:t>−10;0</m:t>
                        </m:r>
                      </m:e>
                    </m:d>
                  </m:oMath>
                </a14:m>
                <a:r>
                  <a:rPr lang="fr-FR" sz="31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fr-FR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100" i="1">
                            <a:latin typeface="Cambria Math"/>
                          </a:rPr>
                          <m:t>2;10</m:t>
                        </m:r>
                      </m:e>
                    </m:d>
                    <m:r>
                      <a:rPr lang="en-US" sz="3100" b="0" i="0" smtClean="0">
                        <a:latin typeface="Cambria Math"/>
                      </a:rPr>
                      <m:t>; </m:t>
                    </m:r>
                    <m:sSup>
                      <m:sSup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1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1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100" i="1">
                        <a:latin typeface="Cambria Math"/>
                      </a:rPr>
                      <m:t>−2</m:t>
                    </m:r>
                    <m:r>
                      <a:rPr lang="en-US" sz="3100" i="1">
                        <a:latin typeface="Cambria Math"/>
                      </a:rPr>
                      <m:t>𝑥</m:t>
                    </m:r>
                    <m:r>
                      <a:rPr lang="en-US" sz="3100" i="1">
                        <a:latin typeface="Cambria Math"/>
                      </a:rPr>
                      <m:t>≤0</m:t>
                    </m:r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∀</m:t>
                    </m:r>
                    <m:r>
                      <a:rPr lang="en-US" sz="3100" i="1">
                        <a:latin typeface="Cambria Math"/>
                      </a:rPr>
                      <m:t>𝑥</m:t>
                    </m:r>
                    <m:r>
                      <a:rPr lang="en-US" sz="3100" i="1"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100" i="1">
                            <a:latin typeface="Cambria Math"/>
                          </a:rPr>
                          <m:t>0;2</m:t>
                        </m:r>
                      </m:e>
                    </m:d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𝑆</m:t>
                    </m:r>
                    <m:r>
                      <a:rPr lang="en-US" sz="31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100" i="1">
                            <a:latin typeface="Cambria Math"/>
                          </a:rPr>
                          <m:t>−10</m:t>
                        </m:r>
                      </m:sub>
                      <m:sup>
                        <m:r>
                          <a:rPr lang="en-US" sz="3100" i="1">
                            <a:latin typeface="Cambria Math"/>
                          </a:rPr>
                          <m:t>10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1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1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1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100" i="1">
                                <a:latin typeface="Cambria Math"/>
                              </a:rPr>
                              <m:t>−2</m:t>
                            </m:r>
                            <m:r>
                              <a:rPr lang="en-US" sz="31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1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1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100" i="1">
                            <a:latin typeface="Cambria Math"/>
                          </a:rPr>
                          <m:t>−10</m:t>
                        </m:r>
                      </m:sub>
                      <m:sup>
                        <m:r>
                          <a:rPr lang="en-US" sz="3100" i="1">
                            <a:latin typeface="Cambria Math"/>
                          </a:rPr>
                          <m:t>0</m:t>
                        </m:r>
                      </m:sup>
                      <m:e>
                        <m:d>
                          <m:d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1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1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1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100" i="1">
                                <a:latin typeface="Cambria Math"/>
                              </a:rPr>
                              <m:t>−2</m:t>
                            </m:r>
                            <m:r>
                              <a:rPr lang="en-US" sz="31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1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100" i="1">
                        <a:latin typeface="Cambria Math"/>
                      </a:rPr>
                      <m:t>−</m:t>
                    </m:r>
                    <m:nary>
                      <m:nary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1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100" i="1">
                            <a:latin typeface="Cambria Math"/>
                          </a:rPr>
                          <m:t>2</m:t>
                        </m:r>
                      </m:sup>
                      <m:e>
                        <m:d>
                          <m:d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1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1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1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100" i="1">
                                <a:latin typeface="Cambria Math"/>
                              </a:rPr>
                              <m:t>−2</m:t>
                            </m:r>
                            <m:r>
                              <a:rPr lang="en-US" sz="31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1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100" i="1">
                        <a:latin typeface="Cambria Math"/>
                      </a:rPr>
                      <m:t>+</m:t>
                    </m:r>
                    <m:nary>
                      <m:nary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1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3100" i="1">
                            <a:latin typeface="Cambria Math"/>
                          </a:rPr>
                          <m:t>10</m:t>
                        </m:r>
                      </m:sup>
                      <m:e>
                        <m:d>
                          <m:d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1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1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1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100" i="1">
                                <a:latin typeface="Cambria Math"/>
                              </a:rPr>
                              <m:t>−2</m:t>
                            </m:r>
                            <m:r>
                              <a:rPr lang="en-US" sz="31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1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1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i="1">
                            <a:latin typeface="Cambria Math"/>
                          </a:rPr>
                          <m:t>2008</m:t>
                        </m:r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(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đvdt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).</a:t>
                </a:r>
              </a:p>
              <a:p>
                <a:pPr marL="0" indent="0">
                  <a:buNone/>
                </a:pPr>
                <a:endParaRPr lang="en-US" sz="31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850" y="304800"/>
                <a:ext cx="11582400" cy="6267450"/>
              </a:xfrm>
              <a:blipFill rotWithShape="1">
                <a:blip r:embed="rId2"/>
                <a:stretch>
                  <a:fillRect l="-1263" t="-1946" r="-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810483" y="1224780"/>
                <a:ext cx="2178160" cy="7693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fr-FR" sz="31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31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008</m:t>
                        </m:r>
                      </m:num>
                      <m:den>
                        <m:r>
                          <a:rPr lang="en-US" sz="3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3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483" y="1224780"/>
                <a:ext cx="2178160" cy="769313"/>
              </a:xfrm>
              <a:prstGeom prst="rect">
                <a:avLst/>
              </a:prstGeom>
              <a:blipFill>
                <a:blip r:embed="rId5"/>
                <a:stretch>
                  <a:fillRect l="-6723" r="-6162" b="-10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9297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76400" y="228600"/>
            <a:ext cx="8839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200" b="1" u="sng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s-ES" sz="3200" b="1" u="sng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s-E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s-E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s-E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s-E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s-E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s-E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s-E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s-E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s-E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s-E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s-E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s-E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96723" y="1213486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</a:t>
            </a:r>
            <a:r>
              <a:rPr lang="es-ES" sz="32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s-ES" sz="32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s-ES" sz="32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66" b="19740"/>
          <a:stretch/>
        </p:blipFill>
        <p:spPr bwMode="auto">
          <a:xfrm>
            <a:off x="1355437" y="3739210"/>
            <a:ext cx="9622422" cy="2382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1669473" y="1697166"/>
            <a:ext cx="8915400" cy="2749855"/>
            <a:chOff x="145473" y="1798260"/>
            <a:chExt cx="8915400" cy="274985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145473" y="1798260"/>
                  <a:ext cx="8915400" cy="27498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  <a:sym typeface="Wingdings 2"/>
                    </a:rPr>
                    <a:t></a:t>
                  </a:r>
                  <a:r>
                    <a:rPr lang="nl-NL" sz="32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Diện tích hình phẳng giới hạn bởi đồ thị hàm số </a:t>
                  </a:r>
                  <a14:m>
                    <m:oMath xmlns:m="http://schemas.openxmlformats.org/officeDocument/2006/math">
                      <m:r>
                        <a:rPr lang="nl-NL" sz="3200" i="1">
                          <a:solidFill>
                            <a:prstClr val="black"/>
                          </a:solidFill>
                          <a:latin typeface="Cambria Math"/>
                        </a:rPr>
                        <m:t>𝑦</m:t>
                      </m:r>
                      <m:r>
                        <a:rPr lang="nl-NL" sz="3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nl-NL" sz="3200" i="1">
                          <a:solidFill>
                            <a:prstClr val="black"/>
                          </a:solidFill>
                          <a:latin typeface="Cambria Math"/>
                        </a:rPr>
                        <m:t>𝑓</m:t>
                      </m:r>
                      <m:r>
                        <a:rPr lang="nl-NL" sz="3200" i="1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r>
                        <a:rPr lang="nl-NL" sz="32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nl-NL" sz="3200" i="1">
                          <a:solidFill>
                            <a:prstClr val="black"/>
                          </a:solidFill>
                          <a:latin typeface="Cambria Math"/>
                        </a:rPr>
                        <m:t>)</m:t>
                      </m:r>
                    </m:oMath>
                  </a14:m>
                  <a:r>
                    <a:rPr lang="nl-NL" sz="32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liên tục trên đoạn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nl-NL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;</m:t>
                          </m:r>
                          <m:r>
                            <a:rPr lang="nl-NL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d>
                    </m:oMath>
                  </a14:m>
                  <a:r>
                    <a:rPr lang="nl-NL" sz="32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, trục hoành và hai đường thẳng </a:t>
                  </a:r>
                  <a14:m>
                    <m:oMath xmlns:m="http://schemas.openxmlformats.org/officeDocument/2006/math">
                      <m:r>
                        <a:rPr lang="nl-NL" sz="32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nl-NL" sz="3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nl-NL" sz="3200" i="1">
                          <a:solidFill>
                            <a:prstClr val="black"/>
                          </a:solidFill>
                          <a:latin typeface="Cambria Math"/>
                        </a:rPr>
                        <m:t>𝑎</m:t>
                      </m:r>
                    </m:oMath>
                  </a14:m>
                  <a:r>
                    <a:rPr lang="nl-NL" sz="32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nl-NL" sz="32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nl-NL" sz="3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nl-NL" sz="3200" i="1">
                          <a:solidFill>
                            <a:prstClr val="black"/>
                          </a:solidFill>
                          <a:latin typeface="Cambria Math"/>
                        </a:rPr>
                        <m:t>𝑏</m:t>
                      </m:r>
                    </m:oMath>
                  </a14:m>
                  <a:r>
                    <a:rPr lang="nl-NL" sz="32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được xác định: </a:t>
                  </a:r>
                  <a:endParaRPr lang="en-US" sz="3200" i="1" dirty="0">
                    <a:solidFill>
                      <a:prstClr val="black"/>
                    </a:solidFill>
                    <a:latin typeface="Calibri"/>
                  </a:endParaRPr>
                </a:p>
                <a:p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                                  </m:t>
                      </m:r>
                      <m:r>
                        <a:rPr lang="nl-NL" sz="3200" i="1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  <m:r>
                        <a:rPr lang="nl-NL" sz="3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nl-NL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nl-NL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nl-NL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r>
                                <a:rPr lang="nl-NL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nl-NL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</m:d>
                          <m:r>
                            <a:rPr lang="nl-NL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a14:m>
                  <a:r>
                    <a:rPr lang="nl-NL" sz="32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. </a:t>
                  </a:r>
                  <a:endPara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endPara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473" y="1798260"/>
                  <a:ext cx="8915400" cy="274985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778" t="-3104" r="-13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Rectangle 9"/>
            <p:cNvSpPr/>
            <p:nvPr/>
          </p:nvSpPr>
          <p:spPr>
            <a:xfrm>
              <a:off x="3124200" y="3315348"/>
              <a:ext cx="3124200" cy="762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67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66700" y="285750"/>
                <a:ext cx="11753850" cy="6248400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15: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u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6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6</m:t>
                            </m:r>
                          </m:e>
                        </m:rad>
                        <m:r>
                          <a:rPr lang="en-US" sz="3200" i="1">
                            <a:latin typeface="Cambria Math"/>
                          </a:rPr>
                          <m:t>≤</m:t>
                        </m:r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</a:rPr>
                          <m:t>≤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6</m:t>
                            </m:r>
                          </m:e>
                        </m:rad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ô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ậ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)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i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8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e>
                    </m:rad>
                    <m:r>
                      <a:rPr lang="en-US" sz="3200" i="1">
                        <a:latin typeface="Cambria Math"/>
                      </a:rPr>
                      <m:t>−2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8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e>
                    </m:rad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2</m:t>
                        </m:r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8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e>
                    </m:rad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2</m:t>
                        </m:r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4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e>
                    </m:rad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2</m:t>
                        </m:r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D</a:t>
                </a: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6700" y="285750"/>
                <a:ext cx="11753850" cy="6248400"/>
              </a:xfrm>
              <a:blipFill>
                <a:blip r:embed="rId2"/>
                <a:stretch>
                  <a:fillRect l="-1349" t="-2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700" y="2400300"/>
            <a:ext cx="516255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ight Arrow 5">
            <a:hlinkClick r:id="rId4" action="ppaction://hlinksldjump"/>
          </p:cNvPr>
          <p:cNvSpPr/>
          <p:nvPr/>
        </p:nvSpPr>
        <p:spPr>
          <a:xfrm>
            <a:off x="10224654" y="6262254"/>
            <a:ext cx="1256145" cy="6511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LỜI GIẢI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542408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85750" y="64084"/>
                <a:ext cx="11563350" cy="6172200"/>
              </a:xfrm>
            </p:spPr>
            <p:txBody>
              <a:bodyPr>
                <a:noAutofit/>
              </a:bodyPr>
              <a:lstStyle/>
              <a:p>
                <a:pPr marL="0" indent="0" algn="ctr">
                  <a:buNone/>
                </a:pPr>
                <a:r>
                  <a:rPr lang="en-US" sz="30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3000" dirty="0" err="1" smtClean="0"/>
                  <a:t>Cung</a:t>
                </a:r>
                <a:r>
                  <a:rPr lang="en-US" sz="3000" dirty="0" smtClean="0"/>
                  <a:t> </a:t>
                </a:r>
                <a:r>
                  <a:rPr lang="en-US" sz="3000" dirty="0" err="1"/>
                  <a:t>tròn</a:t>
                </a:r>
                <a:r>
                  <a:rPr lang="en-US" sz="3000" dirty="0"/>
                  <a:t> </a:t>
                </a:r>
                <a:r>
                  <a:rPr lang="en-US" sz="3000" dirty="0" err="1"/>
                  <a:t>khi</a:t>
                </a:r>
                <a:r>
                  <a:rPr lang="en-US" sz="3000" dirty="0"/>
                  <a:t> quay </a:t>
                </a:r>
                <a:r>
                  <a:rPr lang="en-US" sz="3000" dirty="0" err="1"/>
                  <a:t>quanh</a:t>
                </a:r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000" dirty="0"/>
                  <a:t> </a:t>
                </a:r>
                <a:r>
                  <a:rPr lang="en-US" sz="3000" dirty="0" err="1"/>
                  <a:t>tạo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hành</a:t>
                </a:r>
                <a:r>
                  <a:rPr lang="en-US" sz="3000" dirty="0"/>
                  <a:t> </a:t>
                </a:r>
                <a:r>
                  <a:rPr lang="en-US" sz="3000" dirty="0" err="1" smtClean="0"/>
                  <a:t>một</a:t>
                </a:r>
                <a:r>
                  <a:rPr lang="en-US" sz="3000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sz="3000" dirty="0" err="1" smtClean="0"/>
                  <a:t>khối</a:t>
                </a:r>
                <a:r>
                  <a:rPr lang="en-US" sz="3000" dirty="0" smtClean="0"/>
                  <a:t> </a:t>
                </a:r>
                <a:r>
                  <a:rPr lang="en-US" sz="3000" dirty="0" err="1"/>
                  <a:t>cầu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ó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hể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ích</a:t>
                </a:r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𝑉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𝜋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6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=8</m:t>
                    </m:r>
                    <m:r>
                      <a:rPr lang="en-US" sz="3000" i="1">
                        <a:latin typeface="Cambria Math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latin typeface="Cambria Math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sz="3000" dirty="0"/>
                  <a:t>.</a:t>
                </a:r>
              </a:p>
              <a:p>
                <a:pPr marL="0" indent="0">
                  <a:buNone/>
                </a:pPr>
                <a:r>
                  <a:rPr lang="en-US" sz="3000" dirty="0" err="1"/>
                  <a:t>Thể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ích</a:t>
                </a:r>
                <a:r>
                  <a:rPr lang="en-US" sz="3000" dirty="0"/>
                  <a:t> n</a:t>
                </a:r>
                <a:r>
                  <a:rPr lang="vi-VN" sz="3000" dirty="0"/>
                  <a:t>ử</a:t>
                </a:r>
                <a:r>
                  <a:rPr lang="en-US" sz="3000" dirty="0"/>
                  <a:t>a </a:t>
                </a:r>
                <a:r>
                  <a:rPr lang="en-US" sz="3000" dirty="0" err="1"/>
                  <a:t>khối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ầu</a:t>
                </a:r>
                <a:r>
                  <a:rPr lang="en-US" sz="3000" dirty="0"/>
                  <a:t> </a:t>
                </a:r>
                <a:r>
                  <a:rPr lang="vi-VN" sz="3000" dirty="0"/>
                  <a:t>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000" i="1">
                        <a:latin typeface="Cambria Math"/>
                      </a:rPr>
                      <m:t>=4</m:t>
                    </m:r>
                    <m:r>
                      <a:rPr lang="en-US" sz="3000" i="1">
                        <a:latin typeface="Cambria Math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latin typeface="Cambria Math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sz="3000" dirty="0"/>
                  <a:t>.</a:t>
                </a:r>
              </a:p>
              <a:p>
                <a:pPr marL="0" indent="0">
                  <a:buNone/>
                </a:pPr>
                <a:r>
                  <a:rPr lang="en-US" sz="3000" dirty="0" err="1"/>
                  <a:t>Xét</a:t>
                </a:r>
                <a:r>
                  <a:rPr lang="en-US" sz="3000" dirty="0"/>
                  <a:t> </a:t>
                </a:r>
                <a:r>
                  <a:rPr lang="en-US" sz="3000" dirty="0" err="1"/>
                  <a:t>phương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rình</a:t>
                </a:r>
                <a:r>
                  <a:rPr lang="en-US" sz="3000" dirty="0"/>
                  <a:t>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latin typeface="Cambria Math"/>
                          </a:rPr>
                          <m:t>𝑥</m:t>
                        </m:r>
                      </m:e>
                    </m:rad>
                    <m:r>
                      <a:rPr lang="en-US" sz="30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latin typeface="Cambria Math"/>
                          </a:rPr>
                          <m:t>6−</m:t>
                        </m:r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00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≥0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0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−6=0</m:t>
                            </m:r>
                          </m:e>
                        </m:eqArr>
                      </m:e>
                    </m:d>
                    <m:r>
                      <a:rPr lang="en-US" sz="3000" i="1">
                        <a:latin typeface="Cambria Math"/>
                      </a:rPr>
                      <m:t>⇔</m:t>
                    </m:r>
                    <m:r>
                      <a:rPr lang="en-US" sz="3000" i="1">
                        <a:latin typeface="Cambria Math"/>
                      </a:rPr>
                      <m:t>𝑥</m:t>
                    </m:r>
                    <m:r>
                      <a:rPr lang="en-US" sz="3000" i="1">
                        <a:latin typeface="Cambria Math"/>
                      </a:rPr>
                      <m:t>=2</m:t>
                    </m:r>
                  </m:oMath>
                </a14:m>
                <a:r>
                  <a:rPr lang="en-US" sz="3000" dirty="0"/>
                  <a:t>.</a:t>
                </a:r>
              </a:p>
              <a:p>
                <a:pPr marL="0" indent="0">
                  <a:buNone/>
                </a:pPr>
                <a:r>
                  <a:rPr lang="en-US" sz="3000" dirty="0" err="1"/>
                  <a:t>Thể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ích</a:t>
                </a:r>
                <a:r>
                  <a:rPr lang="en-US" sz="3000" dirty="0"/>
                  <a:t> </a:t>
                </a:r>
                <a:r>
                  <a:rPr lang="en-US" sz="3000" dirty="0" err="1"/>
                  <a:t>khối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ròn</a:t>
                </a:r>
                <a:r>
                  <a:rPr lang="en-US" sz="3000" dirty="0"/>
                  <a:t> </a:t>
                </a:r>
                <a:r>
                  <a:rPr lang="en-US" sz="3000" dirty="0" err="1"/>
                  <a:t>xoay</a:t>
                </a:r>
                <a:r>
                  <a:rPr lang="vi-VN" sz="3000" dirty="0"/>
                  <a:t> có được khi quay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000" dirty="0"/>
                  <a:t> </a:t>
                </a:r>
                <a:r>
                  <a:rPr lang="en-US" sz="3000" dirty="0" err="1"/>
                  <a:t>giới</a:t>
                </a:r>
                <a:r>
                  <a:rPr lang="en-US" sz="3000" dirty="0"/>
                  <a:t> </a:t>
                </a:r>
                <a:r>
                  <a:rPr lang="en-US" sz="3000" dirty="0" err="1"/>
                  <a:t>hạn</a:t>
                </a:r>
                <a:r>
                  <a:rPr lang="en-US" sz="3000" dirty="0"/>
                  <a:t> </a:t>
                </a:r>
                <a:r>
                  <a:rPr lang="en-US" sz="3000" dirty="0" err="1"/>
                  <a:t>bởi</a:t>
                </a:r>
                <a:r>
                  <a:rPr lang="en-US" sz="3000" dirty="0"/>
                  <a:t> </a:t>
                </a:r>
                <a:r>
                  <a:rPr lang="en-US" sz="3000" dirty="0" err="1"/>
                  <a:t>đồ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hị</a:t>
                </a:r>
                <a:r>
                  <a:rPr lang="en-US" sz="3000" dirty="0"/>
                  <a:t> </a:t>
                </a:r>
                <a:r>
                  <a:rPr lang="vi-VN" sz="3000" dirty="0"/>
                  <a:t>các </a:t>
                </a:r>
                <a:r>
                  <a:rPr lang="en-US" sz="3000" dirty="0" err="1"/>
                  <a:t>hàm</a:t>
                </a:r>
                <a:r>
                  <a:rPr lang="en-US" sz="3000" dirty="0"/>
                  <a:t> </a:t>
                </a:r>
                <a:r>
                  <a:rPr lang="en-US" sz="3000" dirty="0" err="1"/>
                  <a:t>số</a:t>
                </a:r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𝑦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sz="3000" dirty="0"/>
                  <a:t>, </a:t>
                </a:r>
                <a:r>
                  <a:rPr lang="en-US" sz="3000" dirty="0" err="1"/>
                  <a:t>cung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ròn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ó</a:t>
                </a:r>
                <a:r>
                  <a:rPr lang="en-US" sz="3000" dirty="0"/>
                  <a:t> </a:t>
                </a:r>
                <a:r>
                  <a:rPr lang="en-US" sz="3000" dirty="0" err="1"/>
                  <a:t>phương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rình</a:t>
                </a:r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𝑦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latin typeface="Cambria Math"/>
                          </a:rPr>
                          <m:t>6−</m:t>
                        </m:r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vi-VN" sz="3000" dirty="0"/>
                  <a:t>, và hai đường thẳng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𝑥</m:t>
                    </m:r>
                    <m:r>
                      <a:rPr lang="en-US" sz="3000" i="1">
                        <a:latin typeface="Cambria Math"/>
                      </a:rPr>
                      <m:t>=0,</m:t>
                    </m:r>
                    <m:r>
                      <a:rPr lang="en-US" sz="3000" i="1">
                        <a:latin typeface="Cambria Math"/>
                      </a:rPr>
                      <m:t>𝑥</m:t>
                    </m:r>
                    <m:r>
                      <a:rPr lang="en-US" sz="3000" i="1">
                        <a:latin typeface="Cambria Math"/>
                      </a:rPr>
                      <m:t>=2</m:t>
                    </m:r>
                  </m:oMath>
                </a14:m>
                <a:r>
                  <a:rPr lang="en-US" sz="3000" dirty="0"/>
                  <a:t> </a:t>
                </a:r>
                <a:r>
                  <a:rPr lang="en-US" sz="3000" dirty="0" err="1"/>
                  <a:t>quanh</a:t>
                </a:r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000" dirty="0"/>
                  <a:t> </a:t>
                </a:r>
                <a:r>
                  <a:rPr lang="vi-VN" sz="3000" dirty="0"/>
                  <a:t>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000" i="1">
                        <a:latin typeface="Cambria Math"/>
                      </a:rPr>
                      <m:t>=</m:t>
                    </m:r>
                    <m:r>
                      <a:rPr lang="en-US" sz="30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0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sup>
                      <m:e>
                        <m:d>
                          <m: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6−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0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0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22</m:t>
                        </m:r>
                        <m:r>
                          <a:rPr lang="en-US" sz="30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000" dirty="0"/>
                  <a:t>.</a:t>
                </a:r>
              </a:p>
              <a:p>
                <a:pPr marL="0" indent="0">
                  <a:buNone/>
                </a:pPr>
                <a:r>
                  <a:rPr lang="en-US" sz="3000" dirty="0" err="1"/>
                  <a:t>Vậy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hể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ích</a:t>
                </a:r>
                <a:r>
                  <a:rPr lang="vi-VN" sz="3000" dirty="0"/>
                  <a:t> vật thể tròn xoay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ần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ìm</a:t>
                </a:r>
                <a:r>
                  <a:rPr lang="en-US" sz="3000" dirty="0"/>
                  <a:t> </a:t>
                </a:r>
                <a:r>
                  <a:rPr lang="en-US" sz="3000" dirty="0" err="1"/>
                  <a:t>là</a:t>
                </a:r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𝑉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000" i="1">
                        <a:latin typeface="Cambria Math"/>
                      </a:rPr>
                      <m:t>=4</m:t>
                    </m:r>
                    <m:r>
                      <a:rPr lang="en-US" sz="3000" i="1">
                        <a:latin typeface="Cambria Math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latin typeface="Cambria Math"/>
                          </a:rPr>
                          <m:t>6</m:t>
                        </m:r>
                      </m:e>
                    </m:rad>
                    <m:r>
                      <a:rPr lang="en-US" sz="3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22</m:t>
                        </m:r>
                        <m:r>
                          <a:rPr lang="en-US" sz="30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000" dirty="0"/>
                  <a:t>.</a:t>
                </a:r>
              </a:p>
              <a:p>
                <a:pPr marL="0" indent="0">
                  <a:buNone/>
                </a:pPr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5750" y="64084"/>
                <a:ext cx="11563350" cy="6172200"/>
              </a:xfrm>
              <a:blipFill>
                <a:blip r:embed="rId2"/>
                <a:stretch>
                  <a:fillRect l="-1265" t="-1976" b="-36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300" y="647700"/>
            <a:ext cx="3733800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5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240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0" name="TextBox 19">
            <a:hlinkClick r:id="rId2" action="ppaction://hlinksldjump"/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3" action="ppaction://hlinksldjump"/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5" action="ppaction://hlinksldjump"/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6" action="ppaction://hlinksldjump"/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25" name="TextBox 24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26" name="TextBox 25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27" name="TextBox 26">
            <a:hlinkClick r:id="rId9" action="ppaction://hlinksldjump"/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>
            <a:hlinkClick r:id="rId12" action="ppaction://hlinksldjump"/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hlinkClick r:id="rId14" action="ppaction://hlinksldjump"/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hlinkClick r:id="rId15" action="ppaction://hlinksldjump"/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Action Button: Back or Previous 34">
            <a:hlinkClick r:id="rId17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ction Button: Forward or Next 35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44229" y="83127"/>
                <a:ext cx="12180517" cy="827521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26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  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[</a:t>
                </a:r>
                <a:r>
                  <a:rPr lang="en-US" sz="2600" dirty="0" smtClean="0">
                    <a:latin typeface="Times New Roman" pitchFamily="18" charset="0"/>
                    <a:cs typeface="Times New Roman" pitchFamily="18" charset="0"/>
                  </a:rPr>
                  <a:t>MĐ3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] Cho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</a:rPr>
                      <m:t>𝑦</m:t>
                    </m:r>
                    <m:r>
                      <a:rPr lang="en-US" sz="26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600" i="1">
                            <a:latin typeface="Cambria Math"/>
                          </a:rPr>
                          <m:t>−4</m:t>
                        </m:r>
                        <m:r>
                          <a:rPr lang="en-US" sz="2600" i="1">
                            <a:latin typeface="Cambria Math"/>
                          </a:rPr>
                          <m:t>𝑥</m:t>
                        </m:r>
                        <m:r>
                          <a:rPr lang="en-US" sz="2600" i="1">
                            <a:latin typeface="Cambria Math"/>
                          </a:rPr>
                          <m:t>+3</m:t>
                        </m:r>
                      </m:e>
                    </m:d>
                  </m:oMath>
                </a14:m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</a:rPr>
                      <m:t>𝑦</m:t>
                    </m:r>
                    <m:r>
                      <a:rPr lang="en-US" sz="2600" i="1">
                        <a:latin typeface="Cambria Math"/>
                      </a:rPr>
                      <m:t>=</m:t>
                    </m:r>
                    <m:r>
                      <a:rPr lang="en-US" sz="2600" i="1">
                        <a:latin typeface="Cambria Math"/>
                      </a:rPr>
                      <m:t>𝑥</m:t>
                    </m:r>
                    <m:r>
                      <a:rPr lang="en-US" sz="2600" i="1">
                        <a:latin typeface="Cambria Math"/>
                      </a:rPr>
                      <m:t>+3</m:t>
                    </m:r>
                  </m:oMath>
                </a14:m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ô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đậm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).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smtClean="0">
                    <a:latin typeface="Times New Roman" pitchFamily="18" charset="0"/>
                    <a:cs typeface="Times New Roman" pitchFamily="18" charset="0"/>
                  </a:rPr>
                  <a:t>bằng</a:t>
                </a:r>
                <a:endParaRPr lang="vi-VN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4229" y="83127"/>
                <a:ext cx="12180517" cy="827521"/>
              </a:xfrm>
              <a:blipFill>
                <a:blip r:embed="rId2"/>
                <a:stretch>
                  <a:fillRect l="-901" t="-11852" b="-16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3"/>
          <a:stretch/>
        </p:blipFill>
        <p:spPr bwMode="auto">
          <a:xfrm>
            <a:off x="8220365" y="910648"/>
            <a:ext cx="2863272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078597" y="1636499"/>
            <a:ext cx="14949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Action Button: Back or Previous 10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Action Button: Forward or Next 12">
            <a:hlinkClick r:id="rId5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93976" y="910648"/>
                <a:ext cx="6685280" cy="664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7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09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	      	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54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.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9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76" y="910648"/>
                <a:ext cx="6685280" cy="664093"/>
              </a:xfrm>
              <a:prstGeom prst="rect">
                <a:avLst/>
              </a:prstGeom>
              <a:blipFill>
                <a:blip r:embed="rId6"/>
                <a:stretch>
                  <a:fillRect l="-1916" t="-2752" r="-274" b="-10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4229" y="2258882"/>
                <a:ext cx="5395224" cy="10749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6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6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4</m:t>
                                </m:r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3</m:t>
                                </m:r>
                              </m:e>
                            </m:d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3</m:t>
                                </m:r>
                              </m:e>
                            </m:d>
                          </m:e>
                        </m:d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2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9" y="2258882"/>
                <a:ext cx="5395224" cy="1074910"/>
              </a:xfrm>
              <a:prstGeom prst="rect">
                <a:avLst/>
              </a:prstGeom>
              <a:blipFill>
                <a:blip r:embed="rId7"/>
                <a:stretch>
                  <a:fillRect l="-2034" t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61896" y="3328437"/>
                <a:ext cx="11176000" cy="7818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  <m:e>
                          <m:d>
                            <m:d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3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4</m:t>
                                  </m:r>
                                  <m: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3</m:t>
                                  </m:r>
                                </m:e>
                              </m:d>
                            </m:e>
                          </m:d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896" y="3328437"/>
                <a:ext cx="11176000" cy="78181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72056" y="3989352"/>
                <a:ext cx="12265384" cy="27356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5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5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5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  <m:e>
                          <m:eqArr>
                            <m:eqArrPr>
                              <m:ctrlPr>
                                <a:rPr lang="en-US" sz="2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d>
                                <m:dPr>
                                  <m:ctrlPr>
                                    <a:rPr lang="en-US" sz="2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5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25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3</m:t>
                                  </m:r>
                                </m:e>
                              </m:d>
                              <m:r>
                                <a:rPr lang="en-US" sz="25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𝑑𝑥</m:t>
                              </m:r>
                              <m:r>
                                <a:rPr lang="en-US" sz="25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trlP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sup>
                                    <m:e>
                                      <m:d>
                                        <m:dPr>
                                          <m:ctrlP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sz="25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5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5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−4</m:t>
                                          </m:r>
                                          <m: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+3</m:t>
                                          </m:r>
                                        </m:e>
                                      </m:d>
                                      <m: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𝑑𝑥</m:t>
                                      </m:r>
                                      <m: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−</m:t>
                                      </m:r>
                                    </m:e>
                                  </m:nary>
                                  <m:nary>
                                    <m:naryPr>
                                      <m:ctrlP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  <m:e>
                                      <m:d>
                                        <m:dPr>
                                          <m:ctrlP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sz="25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5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5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−4</m:t>
                                          </m:r>
                                          <m: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+3</m:t>
                                          </m:r>
                                        </m:e>
                                      </m:d>
                                      <m: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𝑑𝑥</m:t>
                                      </m:r>
                                      <m: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</m:e>
                                  </m:nary>
                                  <m:nary>
                                    <m:naryPr>
                                      <m:ctrlP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</m:sub>
                                    <m:sup>
                                      <m: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5</m:t>
                                      </m:r>
                                    </m:sup>
                                    <m:e>
                                      <m:d>
                                        <m:dPr>
                                          <m:ctrlP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sz="25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5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5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−4</m:t>
                                          </m:r>
                                          <m: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+3</m:t>
                                          </m:r>
                                        </m:e>
                                      </m:d>
                                      <m: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𝑑𝑥</m:t>
                                      </m:r>
                                    </m:e>
                                  </m:nary>
                                </m:e>
                              </m:d>
                              <m:r>
                                <a:rPr lang="en-US" sz="25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25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eqArr>
                        </m:e>
                      </m:nary>
                      <m:r>
                        <a:rPr lang="en-US" sz="25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25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3</m:t>
                                  </m:r>
                                  <m:r>
                                    <a:rPr lang="en-US" sz="25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5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5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</m:sSubSup>
                      <m:r>
                        <a:rPr lang="en-US" sz="25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sz="25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5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5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3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  <m: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−2</m:t>
                                      </m:r>
                                      <m:sSup>
                                        <m:sSupPr>
                                          <m:ctrlP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+3</m:t>
                                      </m:r>
                                      <m: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en-US" sz="25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5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sup>
                          </m:sSubSup>
                          <m:r>
                            <a:rPr lang="en-US" sz="25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2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sz="25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5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5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3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  <m: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−2</m:t>
                                      </m:r>
                                      <m:sSup>
                                        <m:sSupPr>
                                          <m:ctrlP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+3</m:t>
                                      </m:r>
                                      <m: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en-US" sz="25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5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bSup>
                          <m:r>
                            <a:rPr lang="en-US" sz="25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sz="25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5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5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3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  <m: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−2</m:t>
                                      </m:r>
                                      <m:sSup>
                                        <m:sSupPr>
                                          <m:ctrlP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5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+3</m:t>
                                      </m:r>
                                      <m:r>
                                        <a:rPr lang="en-US" sz="25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en-US" sz="25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5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5</m:t>
                              </m:r>
                            </m:sup>
                          </m:sSubSup>
                        </m:e>
                      </m:d>
                      <m:r>
                        <a:rPr lang="en-US" sz="2500" i="1">
                          <a:solidFill>
                            <a:prstClr val="black"/>
                          </a:solidFill>
                          <a:latin typeface="Cambria Math"/>
                        </a:rPr>
                        <m:t>   </m:t>
                      </m:r>
                    </m:oMath>
                  </m:oMathPara>
                </a14:m>
                <a:endParaRPr lang="en-US" sz="2500" i="1" dirty="0" smtClean="0">
                  <a:solidFill>
                    <a:prstClr val="black"/>
                  </a:solidFill>
                  <a:latin typeface="Cambria Math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sz="25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5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5</m:t>
                        </m:r>
                      </m:num>
                      <m:den>
                        <m:r>
                          <a:rPr lang="en-US" sz="25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5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sz="2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5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5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num>
                          <m:den>
                            <m:r>
                              <a:rPr lang="en-US" sz="25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25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5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5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num>
                          <m:den>
                            <m:r>
                              <a:rPr lang="en-US" sz="25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25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5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5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0</m:t>
                            </m:r>
                          </m:num>
                          <m:den>
                            <m:r>
                              <a:rPr lang="en-US" sz="25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5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5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09</m:t>
                        </m:r>
                      </m:num>
                      <m:den>
                        <m:r>
                          <a:rPr lang="en-US" sz="25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5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5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56" y="3989352"/>
                <a:ext cx="12265384" cy="2735621"/>
              </a:xfrm>
              <a:prstGeom prst="rect">
                <a:avLst/>
              </a:prstGeom>
              <a:blipFill>
                <a:blip r:embed="rId9"/>
                <a:stretch>
                  <a:fillRect b="-6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261896" y="1606677"/>
            <a:ext cx="2423077" cy="632997"/>
            <a:chOff x="1224541" y="6322796"/>
            <a:chExt cx="4643603" cy="371434"/>
          </a:xfrm>
        </p:grpSpPr>
        <p:sp>
          <p:nvSpPr>
            <p:cNvPr id="23" name="Freeform 20"/>
            <p:cNvSpPr>
              <a:spLocks/>
            </p:cNvSpPr>
            <p:nvPr/>
          </p:nvSpPr>
          <p:spPr bwMode="auto">
            <a:xfrm rot="16200000" flipV="1">
              <a:off x="3646482" y="4472567"/>
              <a:ext cx="371434" cy="407189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296330" y="6349326"/>
              <a:ext cx="3557998" cy="2708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Hướng</a:t>
              </a: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dẫn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Varpada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5" name="Round Diagonal Corner Rectangle 24"/>
            <p:cNvSpPr/>
            <p:nvPr/>
          </p:nvSpPr>
          <p:spPr>
            <a:xfrm flipV="1">
              <a:off x="1224541" y="6322799"/>
              <a:ext cx="903517" cy="37143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Freeform 25"/>
            <p:cNvSpPr>
              <a:spLocks noEditPoints="1"/>
            </p:cNvSpPr>
            <p:nvPr/>
          </p:nvSpPr>
          <p:spPr bwMode="auto">
            <a:xfrm>
              <a:off x="1278261" y="6378164"/>
              <a:ext cx="670636" cy="30700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18399" y="867922"/>
                <a:ext cx="1141659" cy="7042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09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8399" y="867922"/>
                <a:ext cx="1141659" cy="704295"/>
              </a:xfrm>
              <a:prstGeom prst="rect">
                <a:avLst/>
              </a:prstGeom>
              <a:blipFill>
                <a:blip r:embed="rId10"/>
                <a:stretch>
                  <a:fillRect l="-10695" r="-10695"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9826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" grpId="0"/>
      <p:bldP spid="15" grpId="0"/>
      <p:bldP spid="17" grpId="0"/>
      <p:bldP spid="19" grpId="0"/>
      <p:bldP spid="4" grpId="0" build="allAtOnce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50104"/>
                <a:ext cx="12192000" cy="2893238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[MĐ3] Cho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a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𝑎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𝑏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𝑐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pPr marL="457200" lvl="1" indent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−2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&gt;0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457200" lvl="1" indent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B.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</m:d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</m:d>
                      </m:e>
                    </m:d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</m:d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𝑐</m:t>
                            </m:r>
                          </m:e>
                        </m:d>
                      </m:e>
                    </m:d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&lt;0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pPr marL="457200" lvl="1" indent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457200" lvl="1" indent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.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lvl="0" indent="0">
                  <a:buNone/>
                </a:pPr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lvl="0" indent="0">
                  <a:buNone/>
                </a:pPr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lvl="0" indent="0">
                  <a:buNone/>
                </a:pP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6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6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6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50104"/>
                <a:ext cx="12192000" cy="2893238"/>
              </a:xfrm>
              <a:blipFill>
                <a:blip r:embed="rId3"/>
                <a:stretch>
                  <a:fillRect l="-1000" t="-3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" name="Group 1"/>
          <p:cNvGrpSpPr>
            <a:grpSpLocks/>
          </p:cNvGrpSpPr>
          <p:nvPr/>
        </p:nvGrpSpPr>
        <p:grpSpPr bwMode="auto">
          <a:xfrm>
            <a:off x="8432796" y="667674"/>
            <a:ext cx="3294743" cy="2701889"/>
            <a:chOff x="7469" y="11542"/>
            <a:chExt cx="2131" cy="2010"/>
          </a:xfrm>
        </p:grpSpPr>
        <p:sp>
          <p:nvSpPr>
            <p:cNvPr id="6" name="AutoShape 11"/>
            <p:cNvSpPr>
              <a:spLocks noChangeShapeType="1"/>
            </p:cNvSpPr>
            <p:nvPr/>
          </p:nvSpPr>
          <p:spPr bwMode="auto">
            <a:xfrm>
              <a:off x="7469" y="12855"/>
              <a:ext cx="2131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AutoShape 10"/>
            <p:cNvSpPr>
              <a:spLocks noChangeShapeType="1"/>
            </p:cNvSpPr>
            <p:nvPr/>
          </p:nvSpPr>
          <p:spPr bwMode="auto">
            <a:xfrm flipV="1">
              <a:off x="8339" y="11611"/>
              <a:ext cx="1" cy="1941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8114" y="12836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0" name="Equation" r:id="rId4" imgW="152400" imgH="177800" progId="Equation.DSMT4">
                    <p:embed/>
                  </p:oleObj>
                </mc:Choice>
                <mc:Fallback>
                  <p:oleObj name="Equation" r:id="rId4" imgW="152400" imgH="1778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4" y="12836"/>
                          <a:ext cx="24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8312" y="12824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9400" y="12566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" name="Equation" r:id="rId6" imgW="127000" imgH="139700" progId="Equation.DSMT4">
                    <p:embed/>
                  </p:oleObj>
                </mc:Choice>
                <mc:Fallback>
                  <p:oleObj name="Equation" r:id="rId6" imgW="127000" imgH="1397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0" y="12566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8099" y="11542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2" name="Equation" r:id="rId8" imgW="139700" imgH="165100" progId="Equation.DSMT4">
                    <p:embed/>
                  </p:oleObj>
                </mc:Choice>
                <mc:Fallback>
                  <p:oleObj name="Equation" r:id="rId8" imgW="139700" imgH="16510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9" y="11542"/>
                          <a:ext cx="22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Freeform 5"/>
            <p:cNvSpPr>
              <a:spLocks/>
            </p:cNvSpPr>
            <p:nvPr/>
          </p:nvSpPr>
          <p:spPr bwMode="auto">
            <a:xfrm>
              <a:off x="7907" y="11611"/>
              <a:ext cx="1354" cy="1890"/>
            </a:xfrm>
            <a:custGeom>
              <a:avLst/>
              <a:gdLst>
                <a:gd name="T0" fmla="*/ 0 w 1354"/>
                <a:gd name="T1" fmla="*/ 0 h 1890"/>
                <a:gd name="T2" fmla="*/ 348 w 1354"/>
                <a:gd name="T3" fmla="*/ 1563 h 1890"/>
                <a:gd name="T4" fmla="*/ 1006 w 1354"/>
                <a:gd name="T5" fmla="*/ 236 h 1890"/>
                <a:gd name="T6" fmla="*/ 1354 w 1354"/>
                <a:gd name="T7" fmla="*/ 1890 h 18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54" h="1890">
                  <a:moveTo>
                    <a:pt x="0" y="0"/>
                  </a:moveTo>
                  <a:cubicBezTo>
                    <a:pt x="90" y="762"/>
                    <a:pt x="180" y="1524"/>
                    <a:pt x="348" y="1563"/>
                  </a:cubicBezTo>
                  <a:cubicBezTo>
                    <a:pt x="516" y="1602"/>
                    <a:pt x="838" y="182"/>
                    <a:pt x="1006" y="236"/>
                  </a:cubicBezTo>
                  <a:cubicBezTo>
                    <a:pt x="1174" y="290"/>
                    <a:pt x="1264" y="1090"/>
                    <a:pt x="1354" y="1890"/>
                  </a:cubicBez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7859" y="12856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3" name="Equation" r:id="rId10" imgW="127000" imgH="139700" progId="Equation.DSMT4">
                    <p:embed/>
                  </p:oleObj>
                </mc:Choice>
                <mc:Fallback>
                  <p:oleObj name="Equation" r:id="rId10" imgW="127000" imgH="13970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9" y="12856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8469" y="12856"/>
            <a:ext cx="20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" name="Equation" r:id="rId12" imgW="127000" imgH="177800" progId="Equation.DSMT4">
                    <p:embed/>
                  </p:oleObj>
                </mc:Choice>
                <mc:Fallback>
                  <p:oleObj name="Equation" r:id="rId12" imgW="127000" imgH="177800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9" y="12856"/>
                          <a:ext cx="20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9224" y="12856"/>
            <a:ext cx="18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" name="Equation" r:id="rId14" imgW="114151" imgH="139518" progId="Equation.DSMT4">
                    <p:embed/>
                  </p:oleObj>
                </mc:Choice>
                <mc:Fallback>
                  <p:oleObj name="Equation" r:id="rId14" imgW="114151" imgH="139518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4" y="12856"/>
                          <a:ext cx="18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0" y="2984508"/>
            <a:ext cx="2423077" cy="632997"/>
            <a:chOff x="1224541" y="6322796"/>
            <a:chExt cx="4643603" cy="371434"/>
          </a:xfrm>
        </p:grpSpPr>
        <p:sp>
          <p:nvSpPr>
            <p:cNvPr id="17" name="Freeform 20"/>
            <p:cNvSpPr>
              <a:spLocks/>
            </p:cNvSpPr>
            <p:nvPr/>
          </p:nvSpPr>
          <p:spPr bwMode="auto">
            <a:xfrm rot="16200000" flipV="1">
              <a:off x="3646482" y="4472567"/>
              <a:ext cx="371434" cy="407189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96330" y="6349326"/>
              <a:ext cx="3557998" cy="2708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Hướng</a:t>
              </a: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dẫn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Varpada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9" name="Round Diagonal Corner Rectangle 18"/>
            <p:cNvSpPr/>
            <p:nvPr/>
          </p:nvSpPr>
          <p:spPr>
            <a:xfrm flipV="1">
              <a:off x="1224541" y="6322799"/>
              <a:ext cx="903517" cy="37143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Freeform 19"/>
            <p:cNvSpPr>
              <a:spLocks noEditPoints="1"/>
            </p:cNvSpPr>
            <p:nvPr/>
          </p:nvSpPr>
          <p:spPr bwMode="auto">
            <a:xfrm>
              <a:off x="1278261" y="6378164"/>
              <a:ext cx="670636" cy="30700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2336298" y="3125062"/>
            <a:ext cx="14949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</a:t>
            </a:r>
          </a:p>
        </p:txBody>
      </p:sp>
      <p:sp>
        <p:nvSpPr>
          <p:cNvPr id="23" name="Action Button: Back or Previous 22">
            <a:hlinkClick r:id="rId16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Action Button: Forward or Next 23">
            <a:hlinkClick r:id="rId17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34676" y="3703883"/>
                <a:ext cx="11432204" cy="26376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uan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át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≤0,∀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ịch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endParaRPr lang="en-US" sz="2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14:m>
                  <m:oMath xmlns:m="http://schemas.openxmlformats.org/officeDocument/2006/math">
                    <m:r>
                      <a:rPr lang="en-US" sz="26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≥0,∀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Do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)+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)−2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)=</m:t>
                    </m:r>
                    <m:d>
                      <m:dPr>
                        <m:begChr m:val="["/>
                        <m:endChr m:val="]"/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</m:d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</m:d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𝑐</m:t>
                            </m:r>
                          </m:e>
                        </m:d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</m:d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&gt;0</m:t>
                    </m:r>
                  </m:oMath>
                </a14:m>
                <a:endParaRPr lang="en-US" sz="2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−2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&gt;0</m:t>
                    </m:r>
                  </m:oMath>
                </a14:m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676" y="3703883"/>
                <a:ext cx="11432204" cy="2637645"/>
              </a:xfrm>
              <a:prstGeom prst="rect">
                <a:avLst/>
              </a:prstGeom>
              <a:blipFill>
                <a:blip r:embed="rId19"/>
                <a:stretch>
                  <a:fillRect l="-959" t="-3704" b="-50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018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0"/>
                <a:ext cx="12180517" cy="180304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3</a:t>
                </a:r>
                <a:r>
                  <a:rPr lang="en-US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[MĐ3] Cho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àm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sô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́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𝑚𝑥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&lt;</m:t>
                        </m:r>
                        <m:r>
                          <a:rPr lang="en-US" i="1">
                            <a:latin typeface="Cambria Math"/>
                          </a:rPr>
                          <m:t>𝑚</m:t>
                        </m:r>
                        <m:r>
                          <a:rPr lang="en-US" i="1">
                            <a:latin typeface="Cambria Math"/>
                          </a:rPr>
                          <m:t>&lt;4</m:t>
                        </m: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có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ô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̀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h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̣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ọ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là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iệ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ích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ình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phẳ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ớ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ạ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ở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ụ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oành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ụ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u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va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̀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4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phầ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ô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ậm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ình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ve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̃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ướ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).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́ trị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𝑚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là</a:t>
                </a: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𝑚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3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𝑚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0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𝑚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.</a:t>
                </a:r>
                <a:r>
                  <a:rPr lang="en-US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𝑚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lvl="0" indent="0">
                  <a:buNone/>
                </a:pP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lvl="0" indent="0">
                  <a:buNone/>
                </a:pPr>
                <a:endParaRPr lang="en-US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marR="0" lvl="0" indent="0" rtl="0">
                  <a:buNone/>
                </a:pPr>
                <a:endParaRPr lang="vi-VN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0"/>
                <a:ext cx="12180517" cy="1803040"/>
              </a:xfrm>
              <a:blipFill>
                <a:blip r:embed="rId2"/>
                <a:stretch>
                  <a:fillRect l="-1001" t="-5743" b="-11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0858" y="1204687"/>
            <a:ext cx="3033486" cy="2989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750458" y="2038896"/>
            <a:ext cx="14949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D</a:t>
            </a:r>
          </a:p>
        </p:txBody>
      </p:sp>
      <p:sp>
        <p:nvSpPr>
          <p:cNvPr id="12" name="Action Button: Back or Previous 11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Action Button: Forward or Next 12">
            <a:hlinkClick r:id="rId5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42240" y="1929161"/>
            <a:ext cx="2423077" cy="632997"/>
            <a:chOff x="1224541" y="6322796"/>
            <a:chExt cx="4643603" cy="371434"/>
          </a:xfrm>
        </p:grpSpPr>
        <p:sp>
          <p:nvSpPr>
            <p:cNvPr id="15" name="Freeform 20"/>
            <p:cNvSpPr>
              <a:spLocks/>
            </p:cNvSpPr>
            <p:nvPr/>
          </p:nvSpPr>
          <p:spPr bwMode="auto">
            <a:xfrm rot="16200000" flipV="1">
              <a:off x="3646482" y="4472567"/>
              <a:ext cx="371434" cy="407189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96330" y="6349326"/>
              <a:ext cx="3557998" cy="2708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Hướng</a:t>
              </a: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dẫn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Varpada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7" name="Round Diagonal Corner Rectangle 16"/>
            <p:cNvSpPr/>
            <p:nvPr/>
          </p:nvSpPr>
          <p:spPr>
            <a:xfrm flipV="1">
              <a:off x="1224541" y="6322799"/>
              <a:ext cx="903517" cy="37143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Freeform 17"/>
            <p:cNvSpPr>
              <a:spLocks noEditPoints="1"/>
            </p:cNvSpPr>
            <p:nvPr/>
          </p:nvSpPr>
          <p:spPr bwMode="auto">
            <a:xfrm>
              <a:off x="1278261" y="6378164"/>
              <a:ext cx="670636" cy="30700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492464" y="1234805"/>
                <a:ext cx="1640706" cy="7037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.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𝑚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2464" y="1234805"/>
                <a:ext cx="1640706" cy="703782"/>
              </a:xfrm>
              <a:prstGeom prst="rect">
                <a:avLst/>
              </a:prstGeom>
              <a:blipFill>
                <a:blip r:embed="rId6"/>
                <a:stretch>
                  <a:fillRect l="-7807" r="-6691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0272" y="2756309"/>
                <a:ext cx="12370071" cy="38604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ìn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àn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ô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̣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iểm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ụ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à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𝑚𝑥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0⇔</m:t>
                    </m:r>
                    <m:d>
                      <m:dPr>
                        <m:begChr m:val="["/>
                        <m:endChr m:val=""/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0</m:t>
                            </m:r>
                          </m:e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𝑚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0&lt;</m:t>
                                </m:r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&lt;4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𝑚𝑥</m:t>
                            </m:r>
                          </m:e>
                        </m:d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</m:sup>
                      <m:e>
                        <m:d>
                          <m:d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𝑚𝑥</m:t>
                            </m:r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𝑚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</m:sup>
                    </m:sSubSup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</m:sub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𝑚𝑥</m:t>
                            </m:r>
                          </m:e>
                        </m:d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</m:sub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p>
                      <m:e>
                        <m:d>
                          <m:d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𝑚𝑥</m:t>
                            </m:r>
                          </m:e>
                        </m:d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𝑚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</m:sub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p>
                    </m:sSubSup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4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−8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𝑚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có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⇔8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𝑚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4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0⇔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𝑚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272" y="2756309"/>
                <a:ext cx="12370071" cy="3860480"/>
              </a:xfrm>
              <a:prstGeom prst="rect">
                <a:avLst/>
              </a:prstGeom>
              <a:blipFill>
                <a:blip r:embed="rId7"/>
                <a:stretch>
                  <a:fillRect l="-1035" t="-2686" b="-14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4542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0"/>
                <a:ext cx="12180517" cy="165832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26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4</a:t>
                </a:r>
                <a:r>
                  <a:rPr lang="en-US" sz="26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[MĐ3] Cho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</a:rPr>
                      <m:t>𝑦</m:t>
                    </m:r>
                    <m:r>
                      <a:rPr lang="en-US" sz="2600" i="1">
                        <a:latin typeface="Cambria Math"/>
                      </a:rPr>
                      <m:t>=</m:t>
                    </m:r>
                    <m:r>
                      <a:rPr lang="en-US" sz="2600" i="1">
                        <a:latin typeface="Cambria Math"/>
                      </a:rPr>
                      <m:t>𝑓</m:t>
                    </m:r>
                    <m:r>
                      <a:rPr lang="en-US" sz="2600" i="1">
                        <a:latin typeface="Cambria Math"/>
                      </a:rPr>
                      <m:t>(</m:t>
                    </m:r>
                    <m:r>
                      <a:rPr lang="en-US" sz="2600" i="1">
                        <a:latin typeface="Cambria Math"/>
                      </a:rPr>
                      <m:t>𝑥</m:t>
                    </m:r>
                    <m:r>
                      <a:rPr lang="en-US" sz="2600" i="1">
                        <a:latin typeface="Cambria Math"/>
                      </a:rPr>
                      <m:t>)=</m:t>
                    </m:r>
                    <m:r>
                      <a:rPr lang="en-US" sz="2600" i="1">
                        <a:latin typeface="Cambria Math"/>
                      </a:rPr>
                      <m:t>𝑎</m:t>
                    </m:r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600" i="1">
                        <a:latin typeface="Cambria Math"/>
                      </a:rPr>
                      <m:t>+</m:t>
                    </m:r>
                    <m:r>
                      <a:rPr lang="en-US" sz="2600" i="1">
                        <a:latin typeface="Cambria Math"/>
                      </a:rPr>
                      <m:t>𝑏</m:t>
                    </m:r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latin typeface="Cambria Math"/>
                      </a:rPr>
                      <m:t>+</m:t>
                    </m:r>
                    <m:r>
                      <a:rPr lang="en-US" sz="2600" i="1">
                        <a:latin typeface="Cambria Math"/>
                      </a:rPr>
                      <m:t>𝑐𝑥</m:t>
                    </m:r>
                    <m:r>
                      <a:rPr lang="en-US" sz="2600" i="1">
                        <a:latin typeface="Cambria Math"/>
                      </a:rPr>
                      <m:t>+</m:t>
                    </m:r>
                    <m:r>
                      <a:rPr lang="en-US" sz="2600" i="1">
                        <a:latin typeface="Cambria Math"/>
                      </a:rPr>
                      <m:t>𝑑</m:t>
                    </m:r>
                    <m:r>
                      <a:rPr lang="en-US" sz="2600" i="1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latin typeface="Cambria Math"/>
                          </a:rPr>
                          <m:t>𝑎</m:t>
                        </m:r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r>
                          <a:rPr lang="en-US" sz="2600" i="1">
                            <a:latin typeface="Cambria Math"/>
                          </a:rPr>
                          <m:t>𝑏</m:t>
                        </m:r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r>
                          <a:rPr lang="en-US" sz="2600" i="1">
                            <a:latin typeface="Cambria Math"/>
                          </a:rPr>
                          <m:t>𝑐</m:t>
                        </m:r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r>
                          <a:rPr lang="en-US" sz="2600" i="1">
                            <a:latin typeface="Cambria Math"/>
                          </a:rPr>
                          <m:t>𝑑</m:t>
                        </m:r>
                        <m:r>
                          <a:rPr lang="en-US" sz="2600" i="1">
                            <a:latin typeface="Cambria Math"/>
                          </a:rPr>
                          <m:t>∈</m:t>
                        </m:r>
                        <m:r>
                          <a:rPr lang="en-US" sz="2600" i="1">
                            <a:latin typeface="Cambria Math"/>
                          </a:rPr>
                          <m:t>ℝ</m:t>
                        </m:r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r>
                          <a:rPr lang="en-US" sz="2600" i="1">
                            <a:latin typeface="Cambria Math"/>
                          </a:rPr>
                          <m:t>𝑎</m:t>
                        </m:r>
                        <m:r>
                          <a:rPr lang="en-US" sz="2600" i="1">
                            <a:latin typeface="Cambria Math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rằng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gốc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</a:rPr>
                      <m:t>𝑦</m:t>
                    </m:r>
                    <m:r>
                      <a:rPr lang="en-US" sz="2600" i="1">
                        <a:latin typeface="Cambria Math"/>
                      </a:rPr>
                      <m:t>=</m:t>
                    </m:r>
                    <m:r>
                      <a:rPr lang="en-US" sz="2600" i="1">
                        <a:latin typeface="Cambria Math"/>
                      </a:rPr>
                      <m:t>𝑓</m:t>
                    </m:r>
                    <m:r>
                      <a:rPr lang="en-US" sz="2600" i="1">
                        <a:latin typeface="Cambria Math"/>
                      </a:rPr>
                      <m:t>′(</m:t>
                    </m:r>
                    <m:r>
                      <a:rPr lang="en-US" sz="2600" i="1">
                        <a:latin typeface="Cambria Math"/>
                      </a:rPr>
                      <m:t>𝑥</m:t>
                    </m:r>
                    <m:r>
                      <a:rPr lang="en-US" sz="26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</a:rPr>
                      <m:t>𝐻</m:t>
                    </m:r>
                    <m:r>
                      <a:rPr lang="en-US" sz="2600" i="1">
                        <a:latin typeface="Cambria Math"/>
                      </a:rPr>
                      <m:t>=</m:t>
                    </m:r>
                    <m:r>
                      <a:rPr lang="en-US" sz="2600" i="1">
                        <a:latin typeface="Cambria Math"/>
                      </a:rPr>
                      <m:t>𝑓</m:t>
                    </m:r>
                    <m:r>
                      <a:rPr lang="en-US" sz="2600" i="1">
                        <a:latin typeface="Cambria Math"/>
                      </a:rPr>
                      <m:t>(4)−</m:t>
                    </m:r>
                    <m:r>
                      <a:rPr lang="en-US" sz="2600" i="1">
                        <a:latin typeface="Cambria Math"/>
                      </a:rPr>
                      <m:t>𝑓</m:t>
                    </m:r>
                    <m:r>
                      <a:rPr lang="en-US" sz="2600" i="1">
                        <a:latin typeface="Cambria Math"/>
                      </a:rPr>
                      <m:t>(2)</m:t>
                    </m:r>
                  </m:oMath>
                </a14:m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vi-VN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0"/>
                <a:ext cx="12180517" cy="1658320"/>
              </a:xfrm>
              <a:blipFill>
                <a:blip r:embed="rId3"/>
                <a:stretch>
                  <a:fillRect l="-901" t="-5515" r="-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9071424" y="899885"/>
          <a:ext cx="3004457" cy="2685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Bitmap Image" r:id="rId4" imgW="4277322" imgH="6087325" progId="Paint.Picture">
                  <p:embed/>
                </p:oleObj>
              </mc:Choice>
              <mc:Fallback>
                <p:oleObj name="Bitmap Image" r:id="rId4" imgW="4277322" imgH="6087325" progId="Paint.Picture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1424" y="899885"/>
                        <a:ext cx="3004457" cy="2685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52768" y="1196655"/>
                <a:ext cx="785342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𝐻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45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𝐻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64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𝐻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51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D.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𝐻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58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68" y="1196655"/>
                <a:ext cx="7853421" cy="461665"/>
              </a:xfrm>
              <a:prstGeom prst="rect">
                <a:avLst/>
              </a:prstGeom>
              <a:blipFill>
                <a:blip r:embed="rId6"/>
                <a:stretch>
                  <a:fillRect l="-1165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2886385" y="1825424"/>
            <a:ext cx="14949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D</a:t>
            </a:r>
          </a:p>
        </p:txBody>
      </p:sp>
      <p:sp>
        <p:nvSpPr>
          <p:cNvPr id="12" name="Action Button: Back or Previous 11">
            <a:hlinkClick r:id="rId7" action="ppaction://hlinksldjump" highlightClick="1"/>
          </p:cNvPr>
          <p:cNvSpPr/>
          <p:nvPr/>
        </p:nvSpPr>
        <p:spPr>
          <a:xfrm>
            <a:off x="11083636" y="6311668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Action Button: Forward or Next 12">
            <a:hlinkClick r:id="rId8" action="ppaction://hlinksldjump" highlightClick="1"/>
          </p:cNvPr>
          <p:cNvSpPr/>
          <p:nvPr/>
        </p:nvSpPr>
        <p:spPr>
          <a:xfrm>
            <a:off x="11563930" y="6320904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52768" y="1755148"/>
            <a:ext cx="2423077" cy="632997"/>
            <a:chOff x="1224541" y="6322796"/>
            <a:chExt cx="4643603" cy="371434"/>
          </a:xfrm>
        </p:grpSpPr>
        <p:sp>
          <p:nvSpPr>
            <p:cNvPr id="15" name="Freeform 20"/>
            <p:cNvSpPr>
              <a:spLocks/>
            </p:cNvSpPr>
            <p:nvPr/>
          </p:nvSpPr>
          <p:spPr bwMode="auto">
            <a:xfrm rot="16200000" flipV="1">
              <a:off x="3646482" y="4472567"/>
              <a:ext cx="371434" cy="407189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96330" y="6349326"/>
              <a:ext cx="3557998" cy="2708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Hướng</a:t>
              </a: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dẫn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Varpada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7" name="Round Diagonal Corner Rectangle 16"/>
            <p:cNvSpPr/>
            <p:nvPr/>
          </p:nvSpPr>
          <p:spPr>
            <a:xfrm flipV="1">
              <a:off x="1224541" y="6322799"/>
              <a:ext cx="903517" cy="37143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Freeform 17"/>
            <p:cNvSpPr>
              <a:spLocks noEditPoints="1"/>
            </p:cNvSpPr>
            <p:nvPr/>
          </p:nvSpPr>
          <p:spPr bwMode="auto">
            <a:xfrm>
              <a:off x="1278261" y="6378164"/>
              <a:ext cx="670636" cy="30700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2767" y="2532826"/>
                <a:ext cx="11909929" cy="39224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)=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sSup>
                      <m:sSup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sSup>
                      <m:sSup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𝑐𝑥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𝑑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∈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ℝ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endParaRPr lang="en-US" sz="2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1</m:t>
                            </m:r>
                          </m:e>
                          <m: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4</m:t>
                            </m:r>
                          </m:e>
                          <m: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4</m:t>
                            </m:r>
                          </m:e>
                        </m:eqArr>
                      </m:e>
                    </m:d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3</m:t>
                            </m:r>
                          </m:e>
                          <m: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0</m:t>
                            </m:r>
                          </m:e>
                          <m: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1</m:t>
                            </m:r>
                          </m:e>
                        </m:eqArr>
                      </m:e>
                    </m:d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3</m:t>
                    </m:r>
                    <m:sSup>
                      <m:sSup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+1</m:t>
                    </m:r>
                  </m:oMath>
                </a14:m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</m:oMath>
                </a14:m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4,</m:t>
                    </m:r>
                  </m:oMath>
                </a14:m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</m:oMath>
                </a14:m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p>
                      <m:e>
                        <m:d>
                          <m:d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1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260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dx</m:t>
                        </m:r>
                      </m:e>
                    </m:nary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58</m:t>
                    </m:r>
                  </m:oMath>
                </a14:m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nary>
                          <m:nary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2600">
                                <a:solidFill>
                                  <a:prstClr val="black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dx</m:t>
                            </m:r>
                            <m:r>
                              <a:rPr lang="en-US" sz="260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</m:t>
                            </m:r>
                            <m:d>
                              <m:dPr>
                                <m:begChr m:val=""/>
                                <m:endChr m:val="|"/>
                                <m:ctrlP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sz="2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6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d>
                          </m:e>
                        </m:nary>
                      </m:e>
                      <m:sub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p>
                    </m:sSubSup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e>
                    </m:d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𝐻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e>
                    </m:d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58</m:t>
                    </m:r>
                  </m:oMath>
                </a14:m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67" y="2532826"/>
                <a:ext cx="11909929" cy="3922420"/>
              </a:xfrm>
              <a:prstGeom prst="rect">
                <a:avLst/>
              </a:prstGeom>
              <a:blipFill>
                <a:blip r:embed="rId9"/>
                <a:stretch>
                  <a:fillRect l="-921" t="-2329" b="-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640825" y="1196655"/>
                <a:ext cx="161178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.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𝐻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58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825" y="1196655"/>
                <a:ext cx="1611788" cy="461665"/>
              </a:xfrm>
              <a:prstGeom prst="rect">
                <a:avLst/>
              </a:prstGeom>
              <a:blipFill>
                <a:blip r:embed="rId10"/>
                <a:stretch>
                  <a:fillRect l="-5660" t="-10526" r="-490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7013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6" grpId="0"/>
      <p:bldP spid="8" grpId="0" build="allAtOnce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0"/>
                <a:ext cx="12180517" cy="1976994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5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[MĐ3] </a:t>
                </a:r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Cho hai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;5</m:t>
                        </m:r>
                      </m:e>
                    </m:d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;3</m:t>
                        </m:r>
                      </m:e>
                    </m:d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 cắt nhau tại hai điểm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𝐴</m:t>
                    </m:r>
                  </m:oMath>
                </a14:m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𝐵</m:t>
                    </m:r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sao cho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𝐴𝐵</m:t>
                    </m:r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 là một đường kính của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;3</m:t>
                        </m:r>
                      </m:e>
                    </m:d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. Gọ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𝐷</m:t>
                        </m:r>
                      </m:e>
                    </m:d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 là hình phẳng được giới hạn bởi hai đường tròn (ở ngoài đường tròn lớn, phần được gạch chéo như hình vẽ).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𝐷</m:t>
                        </m:r>
                      </m:e>
                    </m:d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 quanh trụ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 ta được một khối tròn xoay. Tính thể tích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𝑉</m:t>
                    </m:r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 của khối tròn xoay được tạo </a:t>
                </a:r>
                <a:r>
                  <a:rPr lang="pt-BR" sz="2400" dirty="0" smtClean="0">
                    <a:latin typeface="Times New Roman" pitchFamily="18" charset="0"/>
                    <a:cs typeface="Times New Roman" pitchFamily="18" charset="0"/>
                  </a:rPr>
                  <a:t>thành.</a:t>
                </a:r>
                <a:endParaRPr lang="vi-VN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0"/>
                <a:ext cx="12180517" cy="1976994"/>
              </a:xfrm>
              <a:blipFill>
                <a:blip r:embed="rId2"/>
                <a:stretch>
                  <a:fillRect l="-751" t="-4321" r="-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3029" y="1325338"/>
            <a:ext cx="2629353" cy="2085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12129" y="1330707"/>
                <a:ext cx="7853421" cy="616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𝑉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36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𝜋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.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𝑉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68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𝑉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14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D.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𝑉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40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29" y="1330707"/>
                <a:ext cx="7853421" cy="616515"/>
              </a:xfrm>
              <a:prstGeom prst="rect">
                <a:avLst/>
              </a:prstGeom>
              <a:blipFill>
                <a:blip r:embed="rId4"/>
                <a:stretch>
                  <a:fillRect l="-1164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2551279" y="2017498"/>
            <a:ext cx="14949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D</a:t>
            </a:r>
          </a:p>
        </p:txBody>
      </p:sp>
      <p:sp>
        <p:nvSpPr>
          <p:cNvPr id="12" name="Action Button: Back or Previous 11">
            <a:hlinkClick r:id="rId5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Action Button: Forward or Next 12">
            <a:hlinkClick r:id="rId6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12129" y="1947222"/>
            <a:ext cx="2423077" cy="632997"/>
            <a:chOff x="1224541" y="6322796"/>
            <a:chExt cx="4643603" cy="371434"/>
          </a:xfrm>
        </p:grpSpPr>
        <p:sp>
          <p:nvSpPr>
            <p:cNvPr id="15" name="Freeform 20"/>
            <p:cNvSpPr>
              <a:spLocks/>
            </p:cNvSpPr>
            <p:nvPr/>
          </p:nvSpPr>
          <p:spPr bwMode="auto">
            <a:xfrm rot="16200000" flipV="1">
              <a:off x="3646482" y="4472567"/>
              <a:ext cx="371434" cy="407189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96330" y="6349326"/>
              <a:ext cx="3557998" cy="2708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Hướng</a:t>
              </a: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dẫn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Varpada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7" name="Round Diagonal Corner Rectangle 16"/>
            <p:cNvSpPr/>
            <p:nvPr/>
          </p:nvSpPr>
          <p:spPr>
            <a:xfrm flipV="1">
              <a:off x="1224541" y="6322799"/>
              <a:ext cx="903517" cy="37143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Freeform 17"/>
            <p:cNvSpPr>
              <a:spLocks noEditPoints="1"/>
            </p:cNvSpPr>
            <p:nvPr/>
          </p:nvSpPr>
          <p:spPr bwMode="auto">
            <a:xfrm>
              <a:off x="1278261" y="6378164"/>
              <a:ext cx="670636" cy="30700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" y="2694440"/>
                <a:ext cx="12208548" cy="40172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ọn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𝑂𝑥𝑦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𝑂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𝐶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𝐴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𝑂𝑦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5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4⇒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4</m:t>
                            </m:r>
                          </m:e>
                        </m:d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25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9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Kí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5−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4</m:t>
                                </m:r>
                              </m:e>
                            </m:d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í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9−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3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Khi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ính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ung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ừ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ung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fr-FR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18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ại </a:t>
                </a:r>
                <a:r>
                  <a:rPr lang="fr-FR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5−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+4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5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+4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</m:e>
                    </m:d>
                    <m:d>
                      <m:dPr>
                        <m:begChr m:val="|"/>
                        <m:endChr m:val="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4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fr-FR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18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4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0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2694440"/>
                <a:ext cx="12208548" cy="4017254"/>
              </a:xfrm>
              <a:prstGeom prst="rect">
                <a:avLst/>
              </a:prstGeom>
              <a:blipFill>
                <a:blip r:embed="rId7"/>
                <a:stretch>
                  <a:fillRect l="-499" t="-1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595525" y="1329000"/>
                <a:ext cx="1654171" cy="616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.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5525" y="1329000"/>
                <a:ext cx="1654171" cy="616515"/>
              </a:xfrm>
              <a:prstGeom prst="rect">
                <a:avLst/>
              </a:prstGeom>
              <a:blipFill>
                <a:blip r:embed="rId8"/>
                <a:stretch>
                  <a:fillRect l="-5904" r="-4797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129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7" grpId="0" build="allAtOnce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0"/>
                <a:ext cx="12180517" cy="685800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26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6 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[MĐ3]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hoa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văn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trang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trí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ra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miếng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bìa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mỏng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</a:rPr>
                      <m:t>10</m:t>
                    </m:r>
                  </m:oMath>
                </a14:m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cm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khoét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bốn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parabol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</a:rPr>
                      <m:t>𝐴𝐵</m:t>
                    </m:r>
                    <m:r>
                      <a:rPr lang="en-US" sz="2600" i="1">
                        <a:latin typeface="Cambria Math"/>
                      </a:rPr>
                      <m:t>=</m:t>
                    </m:r>
                    <m:r>
                      <a:rPr lang="en-US" sz="2600" i="1">
                        <a:latin typeface="Cambria Math"/>
                      </a:rPr>
                      <m:t>5</m:t>
                    </m:r>
                  </m:oMath>
                </a14:m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cm,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</a:rPr>
                      <m:t>𝑂𝐻</m:t>
                    </m:r>
                    <m:r>
                      <a:rPr lang="en-US" sz="2600" i="1">
                        <a:latin typeface="Cambria Math"/>
                      </a:rPr>
                      <m:t>=</m:t>
                    </m:r>
                    <m:r>
                      <a:rPr lang="en-US" sz="2600" i="1">
                        <a:latin typeface="Cambria Math"/>
                      </a:rPr>
                      <m:t>4</m:t>
                    </m:r>
                  </m:oMath>
                </a14:m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cm.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bề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hoa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cs typeface="Times New Roman" pitchFamily="18" charset="0"/>
                  </a:rPr>
                  <a:t>văn</a:t>
                </a:r>
                <a:r>
                  <a:rPr lang="fr-FR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 smtClean="0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fr-FR" sz="26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0"/>
                <a:ext cx="12180517" cy="6858000"/>
              </a:xfrm>
              <a:blipFill>
                <a:blip r:embed="rId2"/>
                <a:stretch>
                  <a:fillRect l="-901" t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8792" y="1238238"/>
                <a:ext cx="7853421" cy="616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</a:t>
                </a:r>
                <a:r>
                  <a:rPr kumimoji="0" lang="pt-BR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160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kumimoji="0" lang="en-US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pt-BR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pt-BR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.</a:t>
                </a:r>
                <a:r>
                  <a:rPr kumimoji="0" lang="pt-BR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140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kumimoji="0" lang="en-US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pt-BR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pt-BR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</a:t>
                </a:r>
                <a:r>
                  <a:rPr kumimoji="0" lang="pt-BR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14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kumimoji="0" lang="en-US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pt-BR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pt-BR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D.</a:t>
                </a:r>
                <a:r>
                  <a:rPr kumimoji="0" lang="pt-BR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50</m:t>
                    </m:r>
                    <m:r>
                      <m:rPr>
                        <m:nor/>
                      </m:rP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kumimoji="0" lang="en-US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pt-BR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92" y="1238238"/>
                <a:ext cx="7853421" cy="616515"/>
              </a:xfrm>
              <a:prstGeom prst="rect">
                <a:avLst/>
              </a:prstGeom>
              <a:blipFill>
                <a:blip r:embed="rId5"/>
                <a:stretch>
                  <a:fillRect l="-1242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562466" y="1911625"/>
            <a:ext cx="14949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Action Button: Back or Previous 12">
            <a:hlinkClick r:id="rId6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Action Button: Forward or Next 13">
            <a:hlinkClick r:id="rId7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58792" y="1871099"/>
            <a:ext cx="2503674" cy="567160"/>
            <a:chOff x="1224541" y="6322796"/>
            <a:chExt cx="4643603" cy="371434"/>
          </a:xfrm>
        </p:grpSpPr>
        <p:sp>
          <p:nvSpPr>
            <p:cNvPr id="16" name="Freeform 20"/>
            <p:cNvSpPr>
              <a:spLocks/>
            </p:cNvSpPr>
            <p:nvPr/>
          </p:nvSpPr>
          <p:spPr bwMode="auto">
            <a:xfrm rot="16200000" flipV="1">
              <a:off x="3646482" y="4472567"/>
              <a:ext cx="371434" cy="407189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296330" y="6349326"/>
              <a:ext cx="3557998" cy="2708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Hướng</a:t>
              </a: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dẫn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Varpada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8" name="Round Diagonal Corner Rectangle 17"/>
            <p:cNvSpPr/>
            <p:nvPr/>
          </p:nvSpPr>
          <p:spPr>
            <a:xfrm flipV="1">
              <a:off x="1224541" y="6322799"/>
              <a:ext cx="903517" cy="37143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Freeform 18"/>
            <p:cNvSpPr>
              <a:spLocks noEditPoints="1"/>
            </p:cNvSpPr>
            <p:nvPr/>
          </p:nvSpPr>
          <p:spPr bwMode="auto">
            <a:xfrm>
              <a:off x="1278261" y="6378164"/>
              <a:ext cx="670636" cy="30700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2825" y="2438110"/>
                <a:ext cx="9508504" cy="43726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arabol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𝑂𝑥𝑦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𝑃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5</m:t>
                        </m:r>
                      </m:den>
                    </m:f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𝑃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5</m:t>
                        </m:r>
                      </m:den>
                    </m:f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5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sup>
                      <m:e>
                        <m:d>
                          <m:d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6</m:t>
                                </m:r>
                              </m:num>
                              <m:den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5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6</m:t>
                                </m:r>
                              </m:num>
                              <m:den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0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oé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4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0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h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100</m:t>
                    </m:r>
                    <m:r>
                      <m:rPr>
                        <m:nor/>
                      </m:rPr>
                      <a:rPr lang="en-US" sz="240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ề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ă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h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100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0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40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40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825" y="2438110"/>
                <a:ext cx="9508504" cy="4372607"/>
              </a:xfrm>
              <a:prstGeom prst="rect">
                <a:avLst/>
              </a:prstGeom>
              <a:blipFill>
                <a:blip r:embed="rId8"/>
                <a:stretch>
                  <a:fillRect l="-962" t="-1953" b="-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9"/>
          <a:srcRect l="26271" t="20077" r="51287" b="64182"/>
          <a:stretch/>
        </p:blipFill>
        <p:spPr>
          <a:xfrm>
            <a:off x="8430065" y="3558312"/>
            <a:ext cx="3127835" cy="232525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914" y="847732"/>
            <a:ext cx="2909800" cy="26138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892604" y="1238237"/>
                <a:ext cx="1579215" cy="616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</a:t>
                </a:r>
                <a:r>
                  <a:rPr lang="pt-BR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40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40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2604" y="1238237"/>
                <a:ext cx="1579215" cy="616515"/>
              </a:xfrm>
              <a:prstGeom prst="rect">
                <a:avLst/>
              </a:prstGeom>
              <a:blipFill>
                <a:blip r:embed="rId11"/>
                <a:stretch>
                  <a:fillRect l="-5769" r="-5000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9552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9" grpId="0" build="allAtOnce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0"/>
                <a:ext cx="12180517" cy="1008736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23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3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7 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[MĐ3] </a:t>
                </a:r>
                <a:r>
                  <a:rPr lang="en-US" sz="2300" dirty="0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thủy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tinh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trụ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lòng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00" i="1">
                        <a:latin typeface="Cambria Math"/>
                      </a:rPr>
                      <m:t>6</m:t>
                    </m:r>
                    <m:r>
                      <a:rPr lang="en-US" sz="2300" i="1">
                        <a:latin typeface="Cambria Math"/>
                      </a:rPr>
                      <m:t>𝑐𝑚</m:t>
                    </m:r>
                  </m:oMath>
                </a14:m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lòng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00" i="1">
                        <a:latin typeface="Cambria Math"/>
                      </a:rPr>
                      <m:t>10</m:t>
                    </m:r>
                    <m:r>
                      <a:rPr lang="en-US" sz="2300" i="1">
                        <a:latin typeface="Cambria Math"/>
                      </a:rPr>
                      <m:t>𝑐𝑚</m:t>
                    </m:r>
                  </m:oMath>
                </a14:m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đang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đựng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nghiêng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vừa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lúc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chạm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miệng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ở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mực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trùng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 smtClean="0"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23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 smtClean="0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3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0"/>
                <a:ext cx="12180517" cy="1008736"/>
              </a:xfrm>
              <a:blipFill>
                <a:blip r:embed="rId2"/>
                <a:stretch>
                  <a:fillRect l="-701" t="-7879" b="-1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" name="Group 1515"/>
          <p:cNvGrpSpPr>
            <a:grpSpLocks/>
          </p:cNvGrpSpPr>
          <p:nvPr/>
        </p:nvGrpSpPr>
        <p:grpSpPr bwMode="auto">
          <a:xfrm>
            <a:off x="9289143" y="1105049"/>
            <a:ext cx="2454503" cy="1405922"/>
            <a:chOff x="0" y="0"/>
            <a:chExt cx="22589" cy="12003"/>
          </a:xfrm>
        </p:grpSpPr>
        <p:grpSp>
          <p:nvGrpSpPr>
            <p:cNvPr id="6" name="Group 1512"/>
            <p:cNvGrpSpPr>
              <a:grpSpLocks/>
            </p:cNvGrpSpPr>
            <p:nvPr/>
          </p:nvGrpSpPr>
          <p:grpSpPr bwMode="auto">
            <a:xfrm>
              <a:off x="0" y="0"/>
              <a:ext cx="6167" cy="11757"/>
              <a:chOff x="0" y="0"/>
              <a:chExt cx="6167" cy="11757"/>
            </a:xfrm>
          </p:grpSpPr>
          <p:sp>
            <p:nvSpPr>
              <p:cNvPr id="16" name="Can 1511"/>
              <p:cNvSpPr>
                <a:spLocks noChangeArrowheads="1"/>
              </p:cNvSpPr>
              <p:nvPr/>
            </p:nvSpPr>
            <p:spPr bwMode="auto">
              <a:xfrm>
                <a:off x="29" y="7644"/>
                <a:ext cx="6102" cy="3975"/>
              </a:xfrm>
              <a:prstGeom prst="can">
                <a:avLst>
                  <a:gd name="adj" fmla="val 36833"/>
                </a:avLst>
              </a:prstGeom>
              <a:solidFill>
                <a:srgbClr val="BDD7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7" name="Group 1502"/>
              <p:cNvGrpSpPr>
                <a:grpSpLocks/>
              </p:cNvGrpSpPr>
              <p:nvPr/>
            </p:nvGrpSpPr>
            <p:grpSpPr bwMode="auto">
              <a:xfrm>
                <a:off x="0" y="0"/>
                <a:ext cx="6167" cy="11757"/>
                <a:chOff x="0" y="0"/>
                <a:chExt cx="6167" cy="11757"/>
              </a:xfrm>
            </p:grpSpPr>
            <p:sp>
              <p:nvSpPr>
                <p:cNvPr id="18" name="Can 1498"/>
                <p:cNvSpPr>
                  <a:spLocks noChangeArrowheads="1"/>
                </p:cNvSpPr>
                <p:nvPr/>
              </p:nvSpPr>
              <p:spPr bwMode="auto">
                <a:xfrm>
                  <a:off x="29" y="0"/>
                  <a:ext cx="6109" cy="11664"/>
                </a:xfrm>
                <a:prstGeom prst="can">
                  <a:avLst>
                    <a:gd name="adj" fmla="val 22081"/>
                  </a:avLst>
                </a:prstGeom>
                <a:noFill/>
                <a:ln w="19050">
                  <a:solidFill>
                    <a:srgbClr val="007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9" name="Arc 1499"/>
                <p:cNvSpPr>
                  <a:spLocks/>
                </p:cNvSpPr>
                <p:nvPr/>
              </p:nvSpPr>
              <p:spPr bwMode="auto">
                <a:xfrm>
                  <a:off x="29" y="7673"/>
                  <a:ext cx="6109" cy="1467"/>
                </a:xfrm>
                <a:custGeom>
                  <a:avLst/>
                  <a:gdLst>
                    <a:gd name="T0" fmla="*/ 218 w 610870"/>
                    <a:gd name="T1" fmla="*/ 70570 h 146685"/>
                    <a:gd name="T2" fmla="*/ 305982 w 610870"/>
                    <a:gd name="T3" fmla="*/ -1 h 146685"/>
                    <a:gd name="T4" fmla="*/ 610779 w 610870"/>
                    <a:gd name="T5" fmla="*/ 75129 h 14668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10870" h="146685" stroke="0">
                      <a:moveTo>
                        <a:pt x="218" y="70570"/>
                      </a:moveTo>
                      <a:cubicBezTo>
                        <a:pt x="6433" y="31120"/>
                        <a:pt x="141576" y="-71"/>
                        <a:pt x="305982" y="-1"/>
                      </a:cubicBezTo>
                      <a:cubicBezTo>
                        <a:pt x="477368" y="73"/>
                        <a:pt x="614954" y="33987"/>
                        <a:pt x="610779" y="75129"/>
                      </a:cubicBezTo>
                      <a:lnTo>
                        <a:pt x="305435" y="73343"/>
                      </a:lnTo>
                      <a:lnTo>
                        <a:pt x="218" y="70570"/>
                      </a:lnTo>
                      <a:close/>
                    </a:path>
                    <a:path w="610870" h="146685" fill="none">
                      <a:moveTo>
                        <a:pt x="218" y="70570"/>
                      </a:moveTo>
                      <a:cubicBezTo>
                        <a:pt x="6433" y="31120"/>
                        <a:pt x="141576" y="-71"/>
                        <a:pt x="305982" y="-1"/>
                      </a:cubicBezTo>
                      <a:cubicBezTo>
                        <a:pt x="477368" y="73"/>
                        <a:pt x="614954" y="33987"/>
                        <a:pt x="610779" y="75129"/>
                      </a:cubicBezTo>
                    </a:path>
                  </a:pathLst>
                </a:custGeom>
                <a:noFill/>
                <a:ln w="12700">
                  <a:solidFill>
                    <a:srgbClr val="0070C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Arc 1500"/>
                <p:cNvSpPr>
                  <a:spLocks/>
                </p:cNvSpPr>
                <p:nvPr/>
              </p:nvSpPr>
              <p:spPr bwMode="auto">
                <a:xfrm flipV="1">
                  <a:off x="0" y="7703"/>
                  <a:ext cx="6108" cy="1467"/>
                </a:xfrm>
                <a:custGeom>
                  <a:avLst/>
                  <a:gdLst>
                    <a:gd name="T0" fmla="*/ 218 w 610870"/>
                    <a:gd name="T1" fmla="*/ 70570 h 146685"/>
                    <a:gd name="T2" fmla="*/ 305982 w 610870"/>
                    <a:gd name="T3" fmla="*/ -1 h 146685"/>
                    <a:gd name="T4" fmla="*/ 610779 w 610870"/>
                    <a:gd name="T5" fmla="*/ 75129 h 14668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10870" h="146685" stroke="0">
                      <a:moveTo>
                        <a:pt x="218" y="70570"/>
                      </a:moveTo>
                      <a:cubicBezTo>
                        <a:pt x="6433" y="31120"/>
                        <a:pt x="141576" y="-71"/>
                        <a:pt x="305982" y="-1"/>
                      </a:cubicBezTo>
                      <a:cubicBezTo>
                        <a:pt x="477368" y="73"/>
                        <a:pt x="614954" y="33987"/>
                        <a:pt x="610779" y="75129"/>
                      </a:cubicBezTo>
                      <a:lnTo>
                        <a:pt x="305435" y="73343"/>
                      </a:lnTo>
                      <a:lnTo>
                        <a:pt x="218" y="70570"/>
                      </a:lnTo>
                      <a:close/>
                    </a:path>
                    <a:path w="610870" h="146685" fill="none">
                      <a:moveTo>
                        <a:pt x="218" y="70570"/>
                      </a:moveTo>
                      <a:cubicBezTo>
                        <a:pt x="6433" y="31120"/>
                        <a:pt x="141576" y="-71"/>
                        <a:pt x="305982" y="-1"/>
                      </a:cubicBezTo>
                      <a:cubicBezTo>
                        <a:pt x="477368" y="73"/>
                        <a:pt x="614954" y="33987"/>
                        <a:pt x="610779" y="75129"/>
                      </a:cubicBezTo>
                    </a:path>
                  </a:pathLst>
                </a:custGeom>
                <a:noFill/>
                <a:ln w="12700">
                  <a:solidFill>
                    <a:srgbClr val="007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1" name="Arc 1501"/>
                <p:cNvSpPr>
                  <a:spLocks/>
                </p:cNvSpPr>
                <p:nvPr/>
              </p:nvSpPr>
              <p:spPr bwMode="auto">
                <a:xfrm>
                  <a:off x="58" y="10290"/>
                  <a:ext cx="6109" cy="1467"/>
                </a:xfrm>
                <a:custGeom>
                  <a:avLst/>
                  <a:gdLst>
                    <a:gd name="T0" fmla="*/ 218 w 610870"/>
                    <a:gd name="T1" fmla="*/ 70570 h 146685"/>
                    <a:gd name="T2" fmla="*/ 305982 w 610870"/>
                    <a:gd name="T3" fmla="*/ -1 h 146685"/>
                    <a:gd name="T4" fmla="*/ 610779 w 610870"/>
                    <a:gd name="T5" fmla="*/ 75129 h 14668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10870" h="146685" stroke="0">
                      <a:moveTo>
                        <a:pt x="218" y="70570"/>
                      </a:moveTo>
                      <a:cubicBezTo>
                        <a:pt x="6433" y="31120"/>
                        <a:pt x="141576" y="-71"/>
                        <a:pt x="305982" y="-1"/>
                      </a:cubicBezTo>
                      <a:cubicBezTo>
                        <a:pt x="477368" y="73"/>
                        <a:pt x="614954" y="33987"/>
                        <a:pt x="610779" y="75129"/>
                      </a:cubicBezTo>
                      <a:lnTo>
                        <a:pt x="305435" y="73343"/>
                      </a:lnTo>
                      <a:lnTo>
                        <a:pt x="218" y="70570"/>
                      </a:lnTo>
                      <a:close/>
                    </a:path>
                    <a:path w="610870" h="146685" fill="none">
                      <a:moveTo>
                        <a:pt x="218" y="70570"/>
                      </a:moveTo>
                      <a:cubicBezTo>
                        <a:pt x="6433" y="31120"/>
                        <a:pt x="141576" y="-71"/>
                        <a:pt x="305982" y="-1"/>
                      </a:cubicBezTo>
                      <a:cubicBezTo>
                        <a:pt x="477368" y="73"/>
                        <a:pt x="614954" y="33987"/>
                        <a:pt x="610779" y="75129"/>
                      </a:cubicBezTo>
                    </a:path>
                  </a:pathLst>
                </a:custGeom>
                <a:noFill/>
                <a:ln w="12700">
                  <a:solidFill>
                    <a:srgbClr val="0070C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7" name="Group 1514"/>
            <p:cNvGrpSpPr>
              <a:grpSpLocks/>
            </p:cNvGrpSpPr>
            <p:nvPr/>
          </p:nvGrpSpPr>
          <p:grpSpPr bwMode="auto">
            <a:xfrm>
              <a:off x="10173" y="4998"/>
              <a:ext cx="12416" cy="7005"/>
              <a:chOff x="0" y="0"/>
              <a:chExt cx="12416" cy="7005"/>
            </a:xfrm>
          </p:grpSpPr>
          <p:sp>
            <p:nvSpPr>
              <p:cNvPr id="8" name="Freeform 1513"/>
              <p:cNvSpPr>
                <a:spLocks/>
              </p:cNvSpPr>
              <p:nvPr/>
            </p:nvSpPr>
            <p:spPr bwMode="auto">
              <a:xfrm>
                <a:off x="793" y="2646"/>
                <a:ext cx="10500" cy="4091"/>
              </a:xfrm>
              <a:custGeom>
                <a:avLst/>
                <a:gdLst/>
                <a:ahLst/>
                <a:cxnLst/>
                <a:rect l="0" t="0" r="r" b="b"/>
                <a:pathLst>
                  <a:path w="1049955" h="409115">
                    <a:moveTo>
                      <a:pt x="307" y="294447"/>
                    </a:moveTo>
                    <a:cubicBezTo>
                      <a:pt x="1777" y="299837"/>
                      <a:pt x="11408" y="301067"/>
                      <a:pt x="15007" y="306208"/>
                    </a:cubicBezTo>
                    <a:cubicBezTo>
                      <a:pt x="15010" y="306213"/>
                      <a:pt x="22357" y="328257"/>
                      <a:pt x="23828" y="332670"/>
                    </a:cubicBezTo>
                    <a:cubicBezTo>
                      <a:pt x="24808" y="335610"/>
                      <a:pt x="24577" y="339299"/>
                      <a:pt x="26768" y="341490"/>
                    </a:cubicBezTo>
                    <a:lnTo>
                      <a:pt x="32649" y="347371"/>
                    </a:lnTo>
                    <a:cubicBezTo>
                      <a:pt x="33629" y="350311"/>
                      <a:pt x="33398" y="354000"/>
                      <a:pt x="35589" y="356191"/>
                    </a:cubicBezTo>
                    <a:cubicBezTo>
                      <a:pt x="37780" y="358382"/>
                      <a:pt x="41752" y="357537"/>
                      <a:pt x="44409" y="359131"/>
                    </a:cubicBezTo>
                    <a:cubicBezTo>
                      <a:pt x="46786" y="360557"/>
                      <a:pt x="48125" y="363280"/>
                      <a:pt x="50290" y="365012"/>
                    </a:cubicBezTo>
                    <a:cubicBezTo>
                      <a:pt x="53049" y="367219"/>
                      <a:pt x="56351" y="368685"/>
                      <a:pt x="59110" y="370892"/>
                    </a:cubicBezTo>
                    <a:cubicBezTo>
                      <a:pt x="61275" y="372624"/>
                      <a:pt x="62614" y="375346"/>
                      <a:pt x="64991" y="376772"/>
                    </a:cubicBezTo>
                    <a:cubicBezTo>
                      <a:pt x="67648" y="378367"/>
                      <a:pt x="70871" y="378733"/>
                      <a:pt x="73811" y="379713"/>
                    </a:cubicBezTo>
                    <a:cubicBezTo>
                      <a:pt x="74791" y="382653"/>
                      <a:pt x="75157" y="385876"/>
                      <a:pt x="76752" y="388533"/>
                    </a:cubicBezTo>
                    <a:cubicBezTo>
                      <a:pt x="82362" y="397882"/>
                      <a:pt x="89543" y="395566"/>
                      <a:pt x="100273" y="397354"/>
                    </a:cubicBezTo>
                    <a:cubicBezTo>
                      <a:pt x="103213" y="399314"/>
                      <a:pt x="105865" y="401799"/>
                      <a:pt x="109094" y="403234"/>
                    </a:cubicBezTo>
                    <a:cubicBezTo>
                      <a:pt x="114758" y="405751"/>
                      <a:pt x="126735" y="409115"/>
                      <a:pt x="126735" y="409115"/>
                    </a:cubicBezTo>
                    <a:cubicBezTo>
                      <a:pt x="146336" y="408135"/>
                      <a:pt x="165981" y="407804"/>
                      <a:pt x="185539" y="406174"/>
                    </a:cubicBezTo>
                    <a:cubicBezTo>
                      <a:pt x="189566" y="405838"/>
                      <a:pt x="193355" y="404111"/>
                      <a:pt x="197299" y="403234"/>
                    </a:cubicBezTo>
                    <a:cubicBezTo>
                      <a:pt x="202177" y="402150"/>
                      <a:pt x="207179" y="401609"/>
                      <a:pt x="212000" y="400294"/>
                    </a:cubicBezTo>
                    <a:cubicBezTo>
                      <a:pt x="212062" y="400277"/>
                      <a:pt x="234021" y="392954"/>
                      <a:pt x="238462" y="391473"/>
                    </a:cubicBezTo>
                    <a:lnTo>
                      <a:pt x="247283" y="388533"/>
                    </a:lnTo>
                    <a:cubicBezTo>
                      <a:pt x="250223" y="387553"/>
                      <a:pt x="253046" y="386102"/>
                      <a:pt x="256103" y="385593"/>
                    </a:cubicBezTo>
                    <a:cubicBezTo>
                      <a:pt x="268019" y="383607"/>
                      <a:pt x="274543" y="383002"/>
                      <a:pt x="285505" y="379713"/>
                    </a:cubicBezTo>
                    <a:cubicBezTo>
                      <a:pt x="291442" y="377932"/>
                      <a:pt x="297266" y="375792"/>
                      <a:pt x="303146" y="373832"/>
                    </a:cubicBezTo>
                    <a:lnTo>
                      <a:pt x="320788" y="367952"/>
                    </a:lnTo>
                    <a:lnTo>
                      <a:pt x="329608" y="365012"/>
                    </a:lnTo>
                    <a:cubicBezTo>
                      <a:pt x="332548" y="364032"/>
                      <a:pt x="335422" y="362823"/>
                      <a:pt x="338429" y="362071"/>
                    </a:cubicBezTo>
                    <a:cubicBezTo>
                      <a:pt x="356912" y="357450"/>
                      <a:pt x="346189" y="359702"/>
                      <a:pt x="370771" y="356191"/>
                    </a:cubicBezTo>
                    <a:cubicBezTo>
                      <a:pt x="396011" y="347778"/>
                      <a:pt x="355827" y="360663"/>
                      <a:pt x="397233" y="350311"/>
                    </a:cubicBezTo>
                    <a:cubicBezTo>
                      <a:pt x="403246" y="348808"/>
                      <a:pt x="408994" y="346390"/>
                      <a:pt x="414874" y="344430"/>
                    </a:cubicBezTo>
                    <a:lnTo>
                      <a:pt x="450156" y="332670"/>
                    </a:lnTo>
                    <a:cubicBezTo>
                      <a:pt x="450166" y="332667"/>
                      <a:pt x="467786" y="326792"/>
                      <a:pt x="467797" y="326789"/>
                    </a:cubicBezTo>
                    <a:cubicBezTo>
                      <a:pt x="471717" y="325809"/>
                      <a:pt x="475607" y="324696"/>
                      <a:pt x="479558" y="323849"/>
                    </a:cubicBezTo>
                    <a:cubicBezTo>
                      <a:pt x="489331" y="321755"/>
                      <a:pt x="499478" y="321130"/>
                      <a:pt x="508960" y="317969"/>
                    </a:cubicBezTo>
                    <a:lnTo>
                      <a:pt x="526601" y="312088"/>
                    </a:lnTo>
                    <a:lnTo>
                      <a:pt x="535422" y="309148"/>
                    </a:lnTo>
                    <a:cubicBezTo>
                      <a:pt x="549399" y="299830"/>
                      <a:pt x="540892" y="304384"/>
                      <a:pt x="561883" y="297387"/>
                    </a:cubicBezTo>
                    <a:cubicBezTo>
                      <a:pt x="564823" y="296407"/>
                      <a:pt x="568125" y="296166"/>
                      <a:pt x="570704" y="294447"/>
                    </a:cubicBezTo>
                    <a:cubicBezTo>
                      <a:pt x="573644" y="292487"/>
                      <a:pt x="576364" y="290147"/>
                      <a:pt x="579525" y="288567"/>
                    </a:cubicBezTo>
                    <a:cubicBezTo>
                      <a:pt x="583749" y="286455"/>
                      <a:pt x="596330" y="283630"/>
                      <a:pt x="600106" y="282686"/>
                    </a:cubicBezTo>
                    <a:cubicBezTo>
                      <a:pt x="603046" y="280726"/>
                      <a:pt x="605697" y="278241"/>
                      <a:pt x="608926" y="276806"/>
                    </a:cubicBezTo>
                    <a:cubicBezTo>
                      <a:pt x="614591" y="274289"/>
                      <a:pt x="620490" y="272142"/>
                      <a:pt x="626568" y="270926"/>
                    </a:cubicBezTo>
                    <a:cubicBezTo>
                      <a:pt x="634957" y="269248"/>
                      <a:pt x="644728" y="267535"/>
                      <a:pt x="653029" y="265045"/>
                    </a:cubicBezTo>
                    <a:cubicBezTo>
                      <a:pt x="658966" y="263264"/>
                      <a:pt x="664790" y="261125"/>
                      <a:pt x="670671" y="259165"/>
                    </a:cubicBezTo>
                    <a:lnTo>
                      <a:pt x="688312" y="253284"/>
                    </a:lnTo>
                    <a:cubicBezTo>
                      <a:pt x="691252" y="252304"/>
                      <a:pt x="694075" y="250853"/>
                      <a:pt x="697132" y="250344"/>
                    </a:cubicBezTo>
                    <a:cubicBezTo>
                      <a:pt x="709048" y="248358"/>
                      <a:pt x="715572" y="247753"/>
                      <a:pt x="726534" y="244464"/>
                    </a:cubicBezTo>
                    <a:cubicBezTo>
                      <a:pt x="732471" y="242683"/>
                      <a:pt x="738295" y="240543"/>
                      <a:pt x="744175" y="238583"/>
                    </a:cubicBezTo>
                    <a:cubicBezTo>
                      <a:pt x="747115" y="237603"/>
                      <a:pt x="749928" y="236081"/>
                      <a:pt x="752996" y="235643"/>
                    </a:cubicBezTo>
                    <a:lnTo>
                      <a:pt x="773577" y="232703"/>
                    </a:lnTo>
                    <a:lnTo>
                      <a:pt x="791218" y="226823"/>
                    </a:lnTo>
                    <a:cubicBezTo>
                      <a:pt x="794158" y="225843"/>
                      <a:pt x="797460" y="225601"/>
                      <a:pt x="800039" y="223882"/>
                    </a:cubicBezTo>
                    <a:cubicBezTo>
                      <a:pt x="802979" y="221922"/>
                      <a:pt x="805539" y="219210"/>
                      <a:pt x="808860" y="218002"/>
                    </a:cubicBezTo>
                    <a:cubicBezTo>
                      <a:pt x="816455" y="215240"/>
                      <a:pt x="824714" y="214678"/>
                      <a:pt x="832381" y="212122"/>
                    </a:cubicBezTo>
                    <a:lnTo>
                      <a:pt x="850022" y="206241"/>
                    </a:lnTo>
                    <a:cubicBezTo>
                      <a:pt x="852962" y="205261"/>
                      <a:pt x="855836" y="204053"/>
                      <a:pt x="858843" y="203301"/>
                    </a:cubicBezTo>
                    <a:cubicBezTo>
                      <a:pt x="886178" y="196468"/>
                      <a:pt x="852175" y="204636"/>
                      <a:pt x="888245" y="197421"/>
                    </a:cubicBezTo>
                    <a:cubicBezTo>
                      <a:pt x="892208" y="196628"/>
                      <a:pt x="896120" y="195590"/>
                      <a:pt x="900006" y="194480"/>
                    </a:cubicBezTo>
                    <a:cubicBezTo>
                      <a:pt x="902986" y="193629"/>
                      <a:pt x="905801" y="192212"/>
                      <a:pt x="908826" y="191540"/>
                    </a:cubicBezTo>
                    <a:cubicBezTo>
                      <a:pt x="914645" y="190247"/>
                      <a:pt x="920684" y="190046"/>
                      <a:pt x="926467" y="188600"/>
                    </a:cubicBezTo>
                    <a:cubicBezTo>
                      <a:pt x="932480" y="187097"/>
                      <a:pt x="938228" y="184680"/>
                      <a:pt x="944108" y="182720"/>
                    </a:cubicBezTo>
                    <a:lnTo>
                      <a:pt x="961750" y="176839"/>
                    </a:lnTo>
                    <a:cubicBezTo>
                      <a:pt x="964690" y="175859"/>
                      <a:pt x="967991" y="175618"/>
                      <a:pt x="970570" y="173899"/>
                    </a:cubicBezTo>
                    <a:cubicBezTo>
                      <a:pt x="973510" y="171939"/>
                      <a:pt x="976110" y="169331"/>
                      <a:pt x="979391" y="168019"/>
                    </a:cubicBezTo>
                    <a:cubicBezTo>
                      <a:pt x="999689" y="159900"/>
                      <a:pt x="996539" y="164143"/>
                      <a:pt x="1014673" y="159198"/>
                    </a:cubicBezTo>
                    <a:cubicBezTo>
                      <a:pt x="1020653" y="157567"/>
                      <a:pt x="1026434" y="155278"/>
                      <a:pt x="1032314" y="153318"/>
                    </a:cubicBezTo>
                    <a:lnTo>
                      <a:pt x="1041135" y="150378"/>
                    </a:lnTo>
                    <a:lnTo>
                      <a:pt x="1049955" y="147437"/>
                    </a:lnTo>
                    <a:lnTo>
                      <a:pt x="1014673" y="135677"/>
                    </a:lnTo>
                    <a:cubicBezTo>
                      <a:pt x="1006057" y="132805"/>
                      <a:pt x="1000918" y="130684"/>
                      <a:pt x="991152" y="129796"/>
                    </a:cubicBezTo>
                    <a:cubicBezTo>
                      <a:pt x="974530" y="128285"/>
                      <a:pt x="957829" y="127836"/>
                      <a:pt x="941168" y="126856"/>
                    </a:cubicBezTo>
                    <a:cubicBezTo>
                      <a:pt x="937248" y="125876"/>
                      <a:pt x="933278" y="125077"/>
                      <a:pt x="929407" y="123916"/>
                    </a:cubicBezTo>
                    <a:cubicBezTo>
                      <a:pt x="914404" y="119415"/>
                      <a:pt x="913561" y="117806"/>
                      <a:pt x="900006" y="115095"/>
                    </a:cubicBezTo>
                    <a:cubicBezTo>
                      <a:pt x="894160" y="113926"/>
                      <a:pt x="888230" y="113221"/>
                      <a:pt x="882364" y="112155"/>
                    </a:cubicBezTo>
                    <a:cubicBezTo>
                      <a:pt x="877447" y="111261"/>
                      <a:pt x="872617" y="109875"/>
                      <a:pt x="867663" y="109215"/>
                    </a:cubicBezTo>
                    <a:cubicBezTo>
                      <a:pt x="857900" y="107913"/>
                      <a:pt x="848051" y="107363"/>
                      <a:pt x="838262" y="106275"/>
                    </a:cubicBezTo>
                    <a:cubicBezTo>
                      <a:pt x="830409" y="105402"/>
                      <a:pt x="822581" y="104315"/>
                      <a:pt x="814740" y="103335"/>
                    </a:cubicBezTo>
                    <a:cubicBezTo>
                      <a:pt x="811800" y="102355"/>
                      <a:pt x="808768" y="101615"/>
                      <a:pt x="805919" y="100394"/>
                    </a:cubicBezTo>
                    <a:cubicBezTo>
                      <a:pt x="801891" y="98667"/>
                      <a:pt x="798263" y="96053"/>
                      <a:pt x="794159" y="94514"/>
                    </a:cubicBezTo>
                    <a:cubicBezTo>
                      <a:pt x="777267" y="88180"/>
                      <a:pt x="784878" y="95753"/>
                      <a:pt x="764757" y="85693"/>
                    </a:cubicBezTo>
                    <a:cubicBezTo>
                      <a:pt x="750224" y="78427"/>
                      <a:pt x="757154" y="81199"/>
                      <a:pt x="744175" y="76873"/>
                    </a:cubicBezTo>
                    <a:cubicBezTo>
                      <a:pt x="734926" y="67623"/>
                      <a:pt x="740178" y="71330"/>
                      <a:pt x="723594" y="65112"/>
                    </a:cubicBezTo>
                    <a:cubicBezTo>
                      <a:pt x="716451" y="62434"/>
                      <a:pt x="710595" y="60917"/>
                      <a:pt x="703013" y="59232"/>
                    </a:cubicBezTo>
                    <a:cubicBezTo>
                      <a:pt x="698135" y="58148"/>
                      <a:pt x="693289" y="56743"/>
                      <a:pt x="688312" y="56291"/>
                    </a:cubicBezTo>
                    <a:cubicBezTo>
                      <a:pt x="671690" y="54780"/>
                      <a:pt x="654989" y="54331"/>
                      <a:pt x="638328" y="53351"/>
                    </a:cubicBezTo>
                    <a:cubicBezTo>
                      <a:pt x="605750" y="42492"/>
                      <a:pt x="649738" y="56257"/>
                      <a:pt x="561883" y="47471"/>
                    </a:cubicBezTo>
                    <a:cubicBezTo>
                      <a:pt x="554783" y="46761"/>
                      <a:pt x="548185" y="43467"/>
                      <a:pt x="541302" y="41590"/>
                    </a:cubicBezTo>
                    <a:cubicBezTo>
                      <a:pt x="537403" y="40527"/>
                      <a:pt x="533504" y="39442"/>
                      <a:pt x="529541" y="38650"/>
                    </a:cubicBezTo>
                    <a:cubicBezTo>
                      <a:pt x="505160" y="33774"/>
                      <a:pt x="507073" y="37040"/>
                      <a:pt x="476618" y="26889"/>
                    </a:cubicBezTo>
                    <a:cubicBezTo>
                      <a:pt x="470738" y="24929"/>
                      <a:pt x="465055" y="22225"/>
                      <a:pt x="458977" y="21009"/>
                    </a:cubicBezTo>
                    <a:cubicBezTo>
                      <a:pt x="429828" y="15180"/>
                      <a:pt x="449262" y="18401"/>
                      <a:pt x="400173" y="15129"/>
                    </a:cubicBezTo>
                    <a:cubicBezTo>
                      <a:pt x="341417" y="2071"/>
                      <a:pt x="399421" y="13278"/>
                      <a:pt x="291386" y="6308"/>
                    </a:cubicBezTo>
                    <a:cubicBezTo>
                      <a:pt x="288293" y="6108"/>
                      <a:pt x="285628" y="3839"/>
                      <a:pt x="282565" y="3368"/>
                    </a:cubicBezTo>
                    <a:cubicBezTo>
                      <a:pt x="272830" y="1870"/>
                      <a:pt x="262964" y="1408"/>
                      <a:pt x="253163" y="428"/>
                    </a:cubicBezTo>
                    <a:cubicBezTo>
                      <a:pt x="221801" y="1408"/>
                      <a:pt x="189877" y="-2621"/>
                      <a:pt x="159077" y="3368"/>
                    </a:cubicBezTo>
                    <a:cubicBezTo>
                      <a:pt x="152140" y="4717"/>
                      <a:pt x="154021" y="18774"/>
                      <a:pt x="147316" y="21009"/>
                    </a:cubicBezTo>
                    <a:lnTo>
                      <a:pt x="138496" y="23949"/>
                    </a:lnTo>
                    <a:cubicBezTo>
                      <a:pt x="137516" y="28849"/>
                      <a:pt x="137524" y="34057"/>
                      <a:pt x="135555" y="38650"/>
                    </a:cubicBezTo>
                    <a:cubicBezTo>
                      <a:pt x="134463" y="41198"/>
                      <a:pt x="130915" y="42052"/>
                      <a:pt x="129675" y="44531"/>
                    </a:cubicBezTo>
                    <a:cubicBezTo>
                      <a:pt x="126903" y="50075"/>
                      <a:pt x="125755" y="56292"/>
                      <a:pt x="123795" y="62172"/>
                    </a:cubicBezTo>
                    <a:lnTo>
                      <a:pt x="120854" y="70992"/>
                    </a:lnTo>
                    <a:cubicBezTo>
                      <a:pt x="119874" y="73932"/>
                      <a:pt x="119633" y="77234"/>
                      <a:pt x="117914" y="79813"/>
                    </a:cubicBezTo>
                    <a:cubicBezTo>
                      <a:pt x="110496" y="90941"/>
                      <a:pt x="114533" y="86135"/>
                      <a:pt x="106153" y="94514"/>
                    </a:cubicBezTo>
                    <a:cubicBezTo>
                      <a:pt x="105173" y="97454"/>
                      <a:pt x="104718" y="100626"/>
                      <a:pt x="103213" y="103335"/>
                    </a:cubicBezTo>
                    <a:cubicBezTo>
                      <a:pt x="94901" y="118298"/>
                      <a:pt x="94495" y="117934"/>
                      <a:pt x="85572" y="126856"/>
                    </a:cubicBezTo>
                    <a:cubicBezTo>
                      <a:pt x="83612" y="130776"/>
                      <a:pt x="81418" y="134588"/>
                      <a:pt x="79692" y="138617"/>
                    </a:cubicBezTo>
                    <a:cubicBezTo>
                      <a:pt x="78471" y="141465"/>
                      <a:pt x="78138" y="144665"/>
                      <a:pt x="76752" y="147437"/>
                    </a:cubicBezTo>
                    <a:cubicBezTo>
                      <a:pt x="75172" y="150598"/>
                      <a:pt x="72831" y="153318"/>
                      <a:pt x="70871" y="156258"/>
                    </a:cubicBezTo>
                    <a:cubicBezTo>
                      <a:pt x="63483" y="178424"/>
                      <a:pt x="73447" y="151108"/>
                      <a:pt x="62051" y="173899"/>
                    </a:cubicBezTo>
                    <a:cubicBezTo>
                      <a:pt x="60665" y="176671"/>
                      <a:pt x="60496" y="179948"/>
                      <a:pt x="59110" y="182720"/>
                    </a:cubicBezTo>
                    <a:cubicBezTo>
                      <a:pt x="55401" y="190137"/>
                      <a:pt x="52818" y="191952"/>
                      <a:pt x="47350" y="197421"/>
                    </a:cubicBezTo>
                    <a:cubicBezTo>
                      <a:pt x="44164" y="206978"/>
                      <a:pt x="41355" y="218174"/>
                      <a:pt x="35589" y="226823"/>
                    </a:cubicBezTo>
                    <a:cubicBezTo>
                      <a:pt x="34051" y="229130"/>
                      <a:pt x="31668" y="230743"/>
                      <a:pt x="29708" y="232703"/>
                    </a:cubicBezTo>
                    <a:cubicBezTo>
                      <a:pt x="19983" y="261881"/>
                      <a:pt x="36298" y="217316"/>
                      <a:pt x="17948" y="250344"/>
                    </a:cubicBezTo>
                    <a:cubicBezTo>
                      <a:pt x="1053" y="280754"/>
                      <a:pt x="20983" y="259067"/>
                      <a:pt x="6187" y="273866"/>
                    </a:cubicBezTo>
                    <a:cubicBezTo>
                      <a:pt x="2937" y="283616"/>
                      <a:pt x="-1163" y="289057"/>
                      <a:pt x="307" y="294447"/>
                    </a:cubicBezTo>
                    <a:close/>
                  </a:path>
                </a:pathLst>
              </a:custGeom>
              <a:solidFill>
                <a:srgbClr val="BDD7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9" name="Group 1510"/>
              <p:cNvGrpSpPr>
                <a:grpSpLocks/>
              </p:cNvGrpSpPr>
              <p:nvPr/>
            </p:nvGrpSpPr>
            <p:grpSpPr bwMode="auto">
              <a:xfrm>
                <a:off x="0" y="0"/>
                <a:ext cx="12416" cy="7005"/>
                <a:chOff x="0" y="0"/>
                <a:chExt cx="12416" cy="7005"/>
              </a:xfrm>
            </p:grpSpPr>
            <p:sp>
              <p:nvSpPr>
                <p:cNvPr id="10" name="Can 1503"/>
                <p:cNvSpPr>
                  <a:spLocks noChangeArrowheads="1"/>
                </p:cNvSpPr>
                <p:nvPr/>
              </p:nvSpPr>
              <p:spPr bwMode="auto">
                <a:xfrm rot="4396408">
                  <a:off x="3424" y="-3424"/>
                  <a:ext cx="5568" cy="12416"/>
                </a:xfrm>
                <a:prstGeom prst="can">
                  <a:avLst>
                    <a:gd name="adj" fmla="val 49584"/>
                  </a:avLst>
                </a:prstGeom>
                <a:noFill/>
                <a:ln w="19050">
                  <a:solidFill>
                    <a:srgbClr val="007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1" name="Arc 1505"/>
                <p:cNvSpPr>
                  <a:spLocks/>
                </p:cNvSpPr>
                <p:nvPr/>
              </p:nvSpPr>
              <p:spPr bwMode="auto">
                <a:xfrm rot="-988300">
                  <a:off x="175" y="1353"/>
                  <a:ext cx="2819" cy="5652"/>
                </a:xfrm>
                <a:custGeom>
                  <a:avLst/>
                  <a:gdLst>
                    <a:gd name="T0" fmla="*/ 142495 w 281940"/>
                    <a:gd name="T1" fmla="*/ 17 h 565150"/>
                    <a:gd name="T2" fmla="*/ 281936 w 281940"/>
                    <a:gd name="T3" fmla="*/ 280381 h 565150"/>
                    <a:gd name="T4" fmla="*/ 151269 w 281940"/>
                    <a:gd name="T5" fmla="*/ 564395 h 56515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81940" h="565150" stroke="0">
                      <a:moveTo>
                        <a:pt x="142495" y="17"/>
                      </a:moveTo>
                      <a:cubicBezTo>
                        <a:pt x="219325" y="1683"/>
                        <a:pt x="281339" y="126371"/>
                        <a:pt x="281936" y="280381"/>
                      </a:cubicBezTo>
                      <a:cubicBezTo>
                        <a:pt x="282513" y="429274"/>
                        <a:pt x="225352" y="553517"/>
                        <a:pt x="151269" y="564395"/>
                      </a:cubicBezTo>
                      <a:lnTo>
                        <a:pt x="140970" y="282575"/>
                      </a:lnTo>
                      <a:cubicBezTo>
                        <a:pt x="141478" y="188389"/>
                        <a:pt x="141987" y="94203"/>
                        <a:pt x="142495" y="17"/>
                      </a:cubicBezTo>
                      <a:close/>
                    </a:path>
                    <a:path w="281940" h="565150" fill="none">
                      <a:moveTo>
                        <a:pt x="142495" y="17"/>
                      </a:moveTo>
                      <a:cubicBezTo>
                        <a:pt x="219325" y="1683"/>
                        <a:pt x="281339" y="126371"/>
                        <a:pt x="281936" y="280381"/>
                      </a:cubicBezTo>
                      <a:cubicBezTo>
                        <a:pt x="282513" y="429274"/>
                        <a:pt x="225352" y="553517"/>
                        <a:pt x="151269" y="564395"/>
                      </a:cubicBezTo>
                    </a:path>
                  </a:pathLst>
                </a:custGeom>
                <a:noFill/>
                <a:ln w="12700">
                  <a:solidFill>
                    <a:srgbClr val="0070C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" name="Straight Connector 1506"/>
                <p:cNvSpPr>
                  <a:spLocks noChangeShapeType="1"/>
                </p:cNvSpPr>
                <p:nvPr/>
              </p:nvSpPr>
              <p:spPr bwMode="auto">
                <a:xfrm flipV="1">
                  <a:off x="704" y="2794"/>
                  <a:ext cx="1653" cy="2884"/>
                </a:xfrm>
                <a:prstGeom prst="line">
                  <a:avLst/>
                </a:prstGeom>
                <a:noFill/>
                <a:ln w="12700">
                  <a:solidFill>
                    <a:srgbClr val="0070C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Straight Connector 1507"/>
                <p:cNvSpPr>
                  <a:spLocks noChangeShapeType="1"/>
                </p:cNvSpPr>
                <p:nvPr/>
              </p:nvSpPr>
              <p:spPr bwMode="auto">
                <a:xfrm>
                  <a:off x="1556" y="4176"/>
                  <a:ext cx="9896" cy="0"/>
                </a:xfrm>
                <a:prstGeom prst="line">
                  <a:avLst/>
                </a:prstGeom>
                <a:noFill/>
                <a:ln w="12700">
                  <a:solidFill>
                    <a:srgbClr val="0070C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" name="Freeform 1508"/>
                <p:cNvSpPr>
                  <a:spLocks/>
                </p:cNvSpPr>
                <p:nvPr/>
              </p:nvSpPr>
              <p:spPr bwMode="auto">
                <a:xfrm>
                  <a:off x="2438" y="2706"/>
                  <a:ext cx="8968" cy="1441"/>
                </a:xfrm>
                <a:custGeom>
                  <a:avLst/>
                  <a:gdLst>
                    <a:gd name="T0" fmla="*/ 0 w 896758"/>
                    <a:gd name="T1" fmla="*/ 0 h 144070"/>
                    <a:gd name="T2" fmla="*/ 391045 w 896758"/>
                    <a:gd name="T3" fmla="*/ 29402 h 144070"/>
                    <a:gd name="T4" fmla="*/ 896758 w 896758"/>
                    <a:gd name="T5" fmla="*/ 144070 h 144070"/>
                    <a:gd name="T6" fmla="*/ 896758 w 896758"/>
                    <a:gd name="T7" fmla="*/ 144070 h 14407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896758" h="144070">
                      <a:moveTo>
                        <a:pt x="0" y="0"/>
                      </a:moveTo>
                      <a:cubicBezTo>
                        <a:pt x="120792" y="2695"/>
                        <a:pt x="241585" y="5390"/>
                        <a:pt x="391045" y="29402"/>
                      </a:cubicBezTo>
                      <a:cubicBezTo>
                        <a:pt x="540505" y="53414"/>
                        <a:pt x="896758" y="144070"/>
                        <a:pt x="896758" y="144070"/>
                      </a:cubicBezTo>
                      <a:lnTo>
                        <a:pt x="896758" y="144070"/>
                      </a:lnTo>
                    </a:path>
                  </a:pathLst>
                </a:custGeom>
                <a:noFill/>
                <a:ln w="12700">
                  <a:solidFill>
                    <a:srgbClr val="0070C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Freeform 1509"/>
                <p:cNvSpPr>
                  <a:spLocks/>
                </p:cNvSpPr>
                <p:nvPr/>
              </p:nvSpPr>
              <p:spPr bwMode="auto">
                <a:xfrm>
                  <a:off x="792" y="4735"/>
                  <a:ext cx="8527" cy="882"/>
                </a:xfrm>
                <a:custGeom>
                  <a:avLst/>
                  <a:gdLst>
                    <a:gd name="T0" fmla="*/ 0 w 852656"/>
                    <a:gd name="T1" fmla="*/ 88206 h 88206"/>
                    <a:gd name="T2" fmla="*/ 388105 w 852656"/>
                    <a:gd name="T3" fmla="*/ 73505 h 88206"/>
                    <a:gd name="T4" fmla="*/ 852656 w 852656"/>
                    <a:gd name="T5" fmla="*/ 0 h 88206"/>
                    <a:gd name="T6" fmla="*/ 852656 w 852656"/>
                    <a:gd name="T7" fmla="*/ 0 h 8820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852656" h="88206">
                      <a:moveTo>
                        <a:pt x="0" y="88206"/>
                      </a:moveTo>
                      <a:cubicBezTo>
                        <a:pt x="122998" y="88206"/>
                        <a:pt x="245996" y="88206"/>
                        <a:pt x="388105" y="73505"/>
                      </a:cubicBezTo>
                      <a:cubicBezTo>
                        <a:pt x="530214" y="58804"/>
                        <a:pt x="852656" y="0"/>
                        <a:pt x="852656" y="0"/>
                      </a:cubicBezTo>
                      <a:lnTo>
                        <a:pt x="852656" y="0"/>
                      </a:lnTo>
                    </a:path>
                  </a:pathLst>
                </a:custGeom>
                <a:noFill/>
                <a:ln w="12700">
                  <a:solidFill>
                    <a:srgbClr val="007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22" name="Rectangle 56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3" name="Group 1"/>
          <p:cNvGrpSpPr>
            <a:grpSpLocks noChangeAspect="1"/>
          </p:cNvGrpSpPr>
          <p:nvPr/>
        </p:nvGrpSpPr>
        <p:grpSpPr bwMode="auto">
          <a:xfrm>
            <a:off x="8109857" y="3081398"/>
            <a:ext cx="4033474" cy="2917070"/>
            <a:chOff x="0" y="0"/>
            <a:chExt cx="27964" cy="30505"/>
          </a:xfrm>
        </p:grpSpPr>
        <p:grpSp>
          <p:nvGrpSpPr>
            <p:cNvPr id="24" name="Group 2"/>
            <p:cNvGrpSpPr>
              <a:grpSpLocks/>
            </p:cNvGrpSpPr>
            <p:nvPr/>
          </p:nvGrpSpPr>
          <p:grpSpPr bwMode="auto">
            <a:xfrm>
              <a:off x="0" y="0"/>
              <a:ext cx="27964" cy="30505"/>
              <a:chOff x="0" y="0"/>
              <a:chExt cx="27964" cy="30505"/>
            </a:xfrm>
          </p:grpSpPr>
          <p:sp>
            <p:nvSpPr>
              <p:cNvPr id="27" name="Right Triangle 3"/>
              <p:cNvSpPr>
                <a:spLocks noChangeArrowheads="1"/>
              </p:cNvSpPr>
              <p:nvPr/>
            </p:nvSpPr>
            <p:spPr bwMode="auto">
              <a:xfrm>
                <a:off x="8298" y="11679"/>
                <a:ext cx="4256" cy="9798"/>
              </a:xfrm>
              <a:prstGeom prst="rtTriangle">
                <a:avLst/>
              </a:prstGeom>
              <a:pattFill prst="dkUpDiag">
                <a:fgClr>
                  <a:srgbClr val="5B9BD5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8" name="Group 5"/>
              <p:cNvGrpSpPr>
                <a:grpSpLocks/>
              </p:cNvGrpSpPr>
              <p:nvPr/>
            </p:nvGrpSpPr>
            <p:grpSpPr bwMode="auto">
              <a:xfrm>
                <a:off x="0" y="0"/>
                <a:ext cx="27964" cy="30505"/>
                <a:chOff x="0" y="0"/>
                <a:chExt cx="27964" cy="30505"/>
              </a:xfrm>
            </p:grpSpPr>
            <p:grpSp>
              <p:nvGrpSpPr>
                <p:cNvPr id="29" name="Group 6"/>
                <p:cNvGrpSpPr>
                  <a:grpSpLocks/>
                </p:cNvGrpSpPr>
                <p:nvPr/>
              </p:nvGrpSpPr>
              <p:grpSpPr bwMode="auto">
                <a:xfrm>
                  <a:off x="2382" y="922"/>
                  <a:ext cx="23548" cy="29030"/>
                  <a:chOff x="0" y="0"/>
                  <a:chExt cx="23548" cy="29030"/>
                </a:xfrm>
              </p:grpSpPr>
              <p:grpSp>
                <p:nvGrpSpPr>
                  <p:cNvPr id="6155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23548" cy="29030"/>
                    <a:chOff x="0" y="0"/>
                    <a:chExt cx="23548" cy="29030"/>
                  </a:xfrm>
                </p:grpSpPr>
                <p:sp>
                  <p:nvSpPr>
                    <p:cNvPr id="6157" name="Arc 8"/>
                    <p:cNvSpPr>
                      <a:spLocks/>
                    </p:cNvSpPr>
                    <p:nvPr/>
                  </p:nvSpPr>
                  <p:spPr bwMode="auto">
                    <a:xfrm>
                      <a:off x="4484" y="15492"/>
                      <a:ext cx="13259" cy="6693"/>
                    </a:xfrm>
                    <a:custGeom>
                      <a:avLst/>
                      <a:gdLst>
                        <a:gd name="T0" fmla="*/ 5 w 1325880"/>
                        <a:gd name="T1" fmla="*/ 333386 h 669290"/>
                        <a:gd name="T2" fmla="*/ 663258 w 1325880"/>
                        <a:gd name="T3" fmla="*/ 0 h 669290"/>
                        <a:gd name="T4" fmla="*/ 1325880 w 1325880"/>
                        <a:gd name="T5" fmla="*/ 334645 h 66929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325880" h="669290" stroke="0">
                          <a:moveTo>
                            <a:pt x="5" y="333386"/>
                          </a:moveTo>
                          <a:cubicBezTo>
                            <a:pt x="1380" y="148997"/>
                            <a:pt x="297977" y="-88"/>
                            <a:pt x="663258" y="0"/>
                          </a:cubicBezTo>
                          <a:cubicBezTo>
                            <a:pt x="1029265" y="89"/>
                            <a:pt x="1325880" y="149888"/>
                            <a:pt x="1325880" y="334645"/>
                          </a:cubicBezTo>
                          <a:lnTo>
                            <a:pt x="662940" y="334645"/>
                          </a:lnTo>
                          <a:lnTo>
                            <a:pt x="5" y="333386"/>
                          </a:lnTo>
                          <a:close/>
                        </a:path>
                        <a:path w="1325880" h="669290" fill="none">
                          <a:moveTo>
                            <a:pt x="5" y="333386"/>
                          </a:moveTo>
                          <a:cubicBezTo>
                            <a:pt x="1380" y="148997"/>
                            <a:pt x="297977" y="-88"/>
                            <a:pt x="663258" y="0"/>
                          </a:cubicBezTo>
                          <a:cubicBezTo>
                            <a:pt x="1029265" y="89"/>
                            <a:pt x="1325880" y="149888"/>
                            <a:pt x="1325880" y="334645"/>
                          </a:cubicBezTo>
                        </a:path>
                      </a:pathLst>
                    </a:custGeom>
                    <a:noFill/>
                    <a:ln w="12700">
                      <a:solidFill>
                        <a:srgbClr val="0070C0"/>
                      </a:solidFill>
                      <a:prstDash val="dash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grpSp>
                  <p:nvGrpSpPr>
                    <p:cNvPr id="6158" name="Group 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23548" cy="29030"/>
                      <a:chOff x="0" y="0"/>
                      <a:chExt cx="23548" cy="29030"/>
                    </a:xfrm>
                  </p:grpSpPr>
                  <p:sp>
                    <p:nvSpPr>
                      <p:cNvPr id="6159" name="Straight Arrow Connector 1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42" y="0"/>
                        <a:ext cx="0" cy="18842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0070C0"/>
                        </a:solidFill>
                        <a:miter lim="800000"/>
                        <a:headE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6160" name="Straight Arrow Connector 1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0" y="18832"/>
                        <a:ext cx="4521" cy="10198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0070C0"/>
                        </a:solidFill>
                        <a:miter lim="800000"/>
                        <a:headE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6161" name="Straight Connector 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5" y="18832"/>
                        <a:ext cx="13259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70C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6162" name="Can 1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15" y="2405"/>
                        <a:ext cx="13259" cy="19488"/>
                      </a:xfrm>
                      <a:prstGeom prst="can">
                        <a:avLst>
                          <a:gd name="adj" fmla="val 50259"/>
                        </a:avLst>
                      </a:prstGeom>
                      <a:noFill/>
                      <a:ln w="1905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6163" name="Straight Arrow Connector 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788" y="18809"/>
                        <a:ext cx="5760" cy="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0070C0"/>
                        </a:solidFill>
                        <a:miter lim="800000"/>
                        <a:headE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6164" name="Straight Connector 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5" y="6103"/>
                        <a:ext cx="5156" cy="15575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70C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6165" name="Straight Connector 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5" y="6103"/>
                        <a:ext cx="8072" cy="9479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70C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6166" name="Straight Connector 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60" y="6103"/>
                        <a:ext cx="6532" cy="12711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70C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6167" name="Straight Connector 1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665" y="15587"/>
                        <a:ext cx="2932" cy="6086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70C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6168" name="Straight Connector 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990" y="10641"/>
                        <a:ext cx="0" cy="995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6169" name="Straight Connector 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989" y="20598"/>
                        <a:ext cx="4151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70C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6170" name="Straight Connector 21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012" y="10618"/>
                        <a:ext cx="4152" cy="9961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70C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6171" name="Straight Connector 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12" y="18832"/>
                        <a:ext cx="743" cy="1765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70C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6172" name="Arc 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575" y="17675"/>
                        <a:ext cx="2470" cy="2826"/>
                      </a:xfrm>
                      <a:custGeom>
                        <a:avLst/>
                        <a:gdLst>
                          <a:gd name="T0" fmla="*/ 2697 w 247015"/>
                          <a:gd name="T1" fmla="*/ 111923 h 282575"/>
                          <a:gd name="T2" fmla="*/ 93491 w 247015"/>
                          <a:gd name="T3" fmla="*/ 4235 h 28257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247015" h="282575" stroke="0">
                            <a:moveTo>
                              <a:pt x="2697" y="111923"/>
                            </a:moveTo>
                            <a:cubicBezTo>
                              <a:pt x="12501" y="59138"/>
                              <a:pt x="47733" y="17351"/>
                              <a:pt x="93491" y="4235"/>
                            </a:cubicBezTo>
                            <a:lnTo>
                              <a:pt x="123508" y="141288"/>
                            </a:lnTo>
                            <a:lnTo>
                              <a:pt x="2697" y="111923"/>
                            </a:lnTo>
                            <a:close/>
                          </a:path>
                          <a:path w="247015" h="282575" fill="none">
                            <a:moveTo>
                              <a:pt x="2697" y="111923"/>
                            </a:moveTo>
                            <a:cubicBezTo>
                              <a:pt x="12501" y="59138"/>
                              <a:pt x="47733" y="17351"/>
                              <a:pt x="93491" y="4235"/>
                            </a:cubicBezTo>
                          </a:path>
                        </a:pathLst>
                      </a:custGeom>
                      <a:noFill/>
                      <a:ln w="1270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6173" name="Arc 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735" y="19445"/>
                        <a:ext cx="2470" cy="2825"/>
                      </a:xfrm>
                      <a:custGeom>
                        <a:avLst/>
                        <a:gdLst>
                          <a:gd name="T0" fmla="*/ 2697 w 247015"/>
                          <a:gd name="T1" fmla="*/ 111923 h 282575"/>
                          <a:gd name="T2" fmla="*/ 93491 w 247015"/>
                          <a:gd name="T3" fmla="*/ 4235 h 28257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247015" h="282575" stroke="0">
                            <a:moveTo>
                              <a:pt x="2697" y="111923"/>
                            </a:moveTo>
                            <a:cubicBezTo>
                              <a:pt x="12501" y="59138"/>
                              <a:pt x="47733" y="17351"/>
                              <a:pt x="93491" y="4235"/>
                            </a:cubicBezTo>
                            <a:lnTo>
                              <a:pt x="123508" y="141288"/>
                            </a:lnTo>
                            <a:lnTo>
                              <a:pt x="2697" y="111923"/>
                            </a:lnTo>
                            <a:close/>
                          </a:path>
                          <a:path w="247015" h="282575" fill="none">
                            <a:moveTo>
                              <a:pt x="2697" y="111923"/>
                            </a:moveTo>
                            <a:cubicBezTo>
                              <a:pt x="12501" y="59138"/>
                              <a:pt x="47733" y="17351"/>
                              <a:pt x="93491" y="4235"/>
                            </a:cubicBezTo>
                          </a:path>
                        </a:pathLst>
                      </a:custGeom>
                      <a:noFill/>
                      <a:ln w="1270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  <p:sp>
                <p:nvSpPr>
                  <p:cNvPr id="6156" name="Straight Connector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714" y="20669"/>
                    <a:ext cx="217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7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30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0" y="27508"/>
                  <a:ext cx="4146" cy="29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1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Palatino Linotype" pitchFamily="18" charset="0"/>
                      <a:ea typeface="Times New Roman" pitchFamily="18" charset="0"/>
                      <a:cs typeface="Arial" pitchFamily="34" charset="0"/>
                    </a:rPr>
                    <a:t>x</a:t>
                  </a: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31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23817" y="16537"/>
                  <a:ext cx="4147" cy="36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1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Palatino Linotype" pitchFamily="18" charset="0"/>
                      <a:ea typeface="Times New Roman" pitchFamily="18" charset="0"/>
                      <a:cs typeface="Arial" pitchFamily="34" charset="0"/>
                    </a:rPr>
                    <a:t>y</a:t>
                  </a: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6144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4303" y="0"/>
                  <a:ext cx="4146" cy="29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1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Palatino Linotype" pitchFamily="18" charset="0"/>
                      <a:ea typeface="Times New Roman" pitchFamily="18" charset="0"/>
                      <a:cs typeface="Arial" pitchFamily="34" charset="0"/>
                    </a:rPr>
                    <a:t>z</a:t>
                  </a: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6145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3688" y="20055"/>
                  <a:ext cx="4146" cy="29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1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Palatino Linotype" pitchFamily="18" charset="0"/>
                      <a:ea typeface="Times New Roman" pitchFamily="18" charset="0"/>
                      <a:cs typeface="Arial" pitchFamily="34" charset="0"/>
                    </a:rPr>
                    <a:t>x</a:t>
                  </a: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6146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4226" y="18364"/>
                  <a:ext cx="4146" cy="29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1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Palatino Linotype" pitchFamily="18" charset="0"/>
                      <a:ea typeface="Times New Roman" pitchFamily="18" charset="0"/>
                      <a:cs typeface="Arial" pitchFamily="34" charset="0"/>
                    </a:rPr>
                    <a:t>O</a:t>
                  </a: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6148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4456" y="5609"/>
                  <a:ext cx="4147" cy="29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1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Palatino Linotype" pitchFamily="18" charset="0"/>
                      <a:ea typeface="Times New Roman" pitchFamily="18" charset="0"/>
                      <a:cs typeface="Arial" pitchFamily="34" charset="0"/>
                    </a:rPr>
                    <a:t>h</a:t>
                  </a: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6150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6070" y="10373"/>
                  <a:ext cx="4146" cy="29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1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Palatino Linotype" pitchFamily="18" charset="0"/>
                      <a:ea typeface="Times New Roman" pitchFamily="18" charset="0"/>
                      <a:cs typeface="Arial" pitchFamily="34" charset="0"/>
                    </a:rPr>
                    <a:t>A</a:t>
                  </a: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6151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6761" y="21515"/>
                  <a:ext cx="4147" cy="29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1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Palatino Linotype" pitchFamily="18" charset="0"/>
                      <a:ea typeface="Times New Roman" pitchFamily="18" charset="0"/>
                      <a:cs typeface="Arial" pitchFamily="34" charset="0"/>
                    </a:rPr>
                    <a:t>B</a:t>
                  </a: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6152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12448" y="20132"/>
                  <a:ext cx="4146" cy="29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1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Palatino Linotype" pitchFamily="18" charset="0"/>
                      <a:ea typeface="Times New Roman" pitchFamily="18" charset="0"/>
                      <a:cs typeface="Arial" pitchFamily="34" charset="0"/>
                    </a:rPr>
                    <a:t>C</a:t>
                  </a: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6153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10527" y="17077"/>
                  <a:ext cx="4146" cy="29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α</a:t>
                  </a: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6154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9451" y="19210"/>
                  <a:ext cx="4146" cy="29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α</a:t>
                  </a: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</p:grpSp>
        </p:grpSp>
        <p:sp>
          <p:nvSpPr>
            <p:cNvPr id="25" name="Arc 133"/>
            <p:cNvSpPr>
              <a:spLocks/>
            </p:cNvSpPr>
            <p:nvPr/>
          </p:nvSpPr>
          <p:spPr bwMode="auto">
            <a:xfrm>
              <a:off x="4456" y="15291"/>
              <a:ext cx="5068" cy="2996"/>
            </a:xfrm>
            <a:custGeom>
              <a:avLst/>
              <a:gdLst>
                <a:gd name="T0" fmla="*/ 25531 w 506802"/>
                <a:gd name="T1" fmla="*/ 84289 h 299665"/>
                <a:gd name="T2" fmla="*/ 257077 w 506802"/>
                <a:gd name="T3" fmla="*/ 15 h 299665"/>
                <a:gd name="T4" fmla="*/ 488856 w 506802"/>
                <a:gd name="T5" fmla="*/ 94450 h 29966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06802" h="299665" stroke="0">
                  <a:moveTo>
                    <a:pt x="25531" y="84289"/>
                  </a:moveTo>
                  <a:cubicBezTo>
                    <a:pt x="68533" y="32019"/>
                    <a:pt x="158783" y="-828"/>
                    <a:pt x="257077" y="15"/>
                  </a:cubicBezTo>
                  <a:cubicBezTo>
                    <a:pt x="359519" y="894"/>
                    <a:pt x="450987" y="38161"/>
                    <a:pt x="488856" y="94450"/>
                  </a:cubicBezTo>
                  <a:lnTo>
                    <a:pt x="253401" y="149833"/>
                  </a:lnTo>
                  <a:lnTo>
                    <a:pt x="25531" y="84289"/>
                  </a:lnTo>
                  <a:close/>
                </a:path>
                <a:path w="506802" h="299665" fill="none">
                  <a:moveTo>
                    <a:pt x="25531" y="84289"/>
                  </a:moveTo>
                  <a:cubicBezTo>
                    <a:pt x="68533" y="32019"/>
                    <a:pt x="158783" y="-828"/>
                    <a:pt x="257077" y="15"/>
                  </a:cubicBezTo>
                  <a:cubicBezTo>
                    <a:pt x="359519" y="894"/>
                    <a:pt x="450987" y="38161"/>
                    <a:pt x="488856" y="94450"/>
                  </a:cubicBezTo>
                </a:path>
              </a:pathLst>
            </a:custGeom>
            <a:noFill/>
            <a:ln w="12700">
              <a:solidFill>
                <a:srgbClr val="0070C0"/>
              </a:solidFill>
              <a:miter lim="800000"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Text Box 2"/>
            <p:cNvSpPr txBox="1">
              <a:spLocks noChangeArrowheads="1"/>
            </p:cNvSpPr>
            <p:nvPr/>
          </p:nvSpPr>
          <p:spPr bwMode="auto">
            <a:xfrm>
              <a:off x="1152" y="15288"/>
              <a:ext cx="4944" cy="2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1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Palatino Linotype" pitchFamily="18" charset="0"/>
                  <a:ea typeface="Times New Roman" pitchFamily="18" charset="0"/>
                  <a:cs typeface="Arial" pitchFamily="34" charset="0"/>
                </a:rPr>
                <a:t>S(x)</a:t>
              </a: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112129" y="1069455"/>
                <a:ext cx="785342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240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𝑐</m:t>
                    </m:r>
                    <m:sSup>
                      <m:sSup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𝑚</m:t>
                        </m:r>
                      </m:e>
                      <m:sup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.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240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𝜋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𝑐</m:t>
                    </m:r>
                    <m:sSup>
                      <m:sSup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𝑚</m:t>
                        </m:r>
                      </m:e>
                      <m:sup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120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𝑐</m:t>
                    </m:r>
                    <m:sSup>
                      <m:sSup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𝑚</m:t>
                        </m:r>
                      </m:e>
                      <m:sup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120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𝜋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𝑐</m:t>
                    </m:r>
                    <m:sSup>
                      <m:sSup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𝑚</m:t>
                        </m:r>
                      </m:e>
                      <m:sup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29" y="1069455"/>
                <a:ext cx="7853421" cy="461665"/>
              </a:xfrm>
              <a:prstGeom prst="rect">
                <a:avLst/>
              </a:prstGeom>
              <a:blipFill>
                <a:blip r:embed="rId3"/>
                <a:stretch>
                  <a:fillRect l="-116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Box 66"/>
          <p:cNvSpPr txBox="1"/>
          <p:nvPr/>
        </p:nvSpPr>
        <p:spPr>
          <a:xfrm>
            <a:off x="2421403" y="1650108"/>
            <a:ext cx="14949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</a:t>
            </a:r>
          </a:p>
        </p:txBody>
      </p:sp>
      <p:sp>
        <p:nvSpPr>
          <p:cNvPr id="68" name="Action Button: Back or Previous 67">
            <a:hlinkClick r:id="rId4" action="ppaction://hlinksldjump" highlightClick="1"/>
          </p:cNvPr>
          <p:cNvSpPr/>
          <p:nvPr/>
        </p:nvSpPr>
        <p:spPr>
          <a:xfrm>
            <a:off x="11083636" y="6349154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Action Button: Forward or Next 68">
            <a:hlinkClick r:id="rId5" action="ppaction://hlinksldjump" highlightClick="1"/>
          </p:cNvPr>
          <p:cNvSpPr/>
          <p:nvPr/>
        </p:nvSpPr>
        <p:spPr>
          <a:xfrm>
            <a:off x="11563930" y="6358390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48346" y="1651487"/>
            <a:ext cx="2423077" cy="632997"/>
            <a:chOff x="1224541" y="6322796"/>
            <a:chExt cx="4643603" cy="371434"/>
          </a:xfrm>
        </p:grpSpPr>
        <p:sp>
          <p:nvSpPr>
            <p:cNvPr id="71" name="Freeform 20"/>
            <p:cNvSpPr>
              <a:spLocks/>
            </p:cNvSpPr>
            <p:nvPr/>
          </p:nvSpPr>
          <p:spPr bwMode="auto">
            <a:xfrm rot="16200000" flipV="1">
              <a:off x="3646482" y="4472567"/>
              <a:ext cx="371434" cy="407189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296330" y="6349326"/>
              <a:ext cx="3557998" cy="2708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Hướng</a:t>
              </a: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dẫn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Varpada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Round Diagonal Corner Rectangle 72"/>
            <p:cNvSpPr/>
            <p:nvPr/>
          </p:nvSpPr>
          <p:spPr>
            <a:xfrm flipV="1">
              <a:off x="1224541" y="6322799"/>
              <a:ext cx="903517" cy="37143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Freeform 73"/>
            <p:cNvSpPr>
              <a:spLocks noEditPoints="1"/>
            </p:cNvSpPr>
            <p:nvPr/>
          </p:nvSpPr>
          <p:spPr bwMode="auto">
            <a:xfrm>
              <a:off x="1278261" y="6378164"/>
              <a:ext cx="670636" cy="30700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26322" y="2401833"/>
                <a:ext cx="8611278" cy="42432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3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𝑅</m:t>
                    </m:r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=6</m:t>
                    </m:r>
                  </m:oMath>
                </a14:m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𝑐𝑚</m:t>
                    </m:r>
                  </m:oMath>
                </a14:m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,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h</m:t>
                    </m:r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=10</m:t>
                    </m:r>
                  </m:oMath>
                </a14:m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𝑐𝑚</m:t>
                    </m:r>
                  </m:oMath>
                </a14:m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.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án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ùy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ý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−6≤</m:t>
                    </m:r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≤6</m:t>
                    </m:r>
                  </m:oMath>
                </a14:m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ả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𝐵</m:t>
                    </m:r>
                  </m:oMath>
                </a14:m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𝐴𝐵𝐶</m:t>
                        </m:r>
                      </m:sub>
                    </m:sSub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𝐴𝐵</m:t>
                    </m:r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𝐵𝐶</m:t>
                    </m:r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𝐵</m:t>
                    </m:r>
                    <m:sSup>
                      <m:sSupPr>
                        <m:ctrlPr>
                          <a:rPr lang="en-US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𝑎𝑛</m:t>
                        </m:r>
                      </m:fName>
                      <m:e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𝛼</m:t>
                        </m:r>
                      </m:e>
                    </m:func>
                  </m:oMath>
                </a14:m>
                <a:endParaRPr lang="en-US" sz="2300" i="1" dirty="0" smtClean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3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3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3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3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3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3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f>
                      <m:fPr>
                        <m:ctrlPr>
                          <a:rPr lang="en-US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h</m:t>
                        </m:r>
                      </m:num>
                      <m:den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den>
                    </m:f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  <m:d>
                          <m:dPr>
                            <m:ctrlPr>
                              <a:rPr lang="en-US" sz="23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3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6−</m:t>
                            </m:r>
                            <m:sSup>
                              <m:sSupPr>
                                <m:ctrlPr>
                                  <a:rPr lang="en-US" sz="23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3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3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6</m:t>
                        </m:r>
                      </m:sub>
                      <m:sup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sup>
                      <m:e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sz="23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3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3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                                              =</m:t>
                    </m:r>
                    <m:nary>
                      <m:naryPr>
                        <m:ctrlPr>
                          <a:rPr lang="en-US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6</m:t>
                        </m:r>
                      </m:sub>
                      <m:sup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sup>
                      <m:e>
                        <m:f>
                          <m:fPr>
                            <m:ctrlPr>
                              <a:rPr lang="en-US" sz="23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3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5</m:t>
                            </m:r>
                            <m:d>
                              <m:dPr>
                                <m:ctrlPr>
                                  <a:rPr lang="en-US" sz="23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3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6−</m:t>
                                </m:r>
                                <m:sSup>
                                  <m:sSupPr>
                                    <m:ctrlPr>
                                      <a:rPr lang="en-US" sz="23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3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3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r>
                              <a:rPr lang="en-US" sz="23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6</m:t>
                            </m:r>
                          </m:den>
                        </m:f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=240</m:t>
                        </m:r>
                      </m:e>
                    </m:nary>
                  </m:oMath>
                </a14:m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3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3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322" y="2401833"/>
                <a:ext cx="8611278" cy="4243213"/>
              </a:xfrm>
              <a:prstGeom prst="rect">
                <a:avLst/>
              </a:prstGeom>
              <a:blipFill>
                <a:blip r:embed="rId6"/>
                <a:stretch>
                  <a:fillRect l="-1062" t="-1868" b="-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938861" y="1062323"/>
                <a:ext cx="186993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240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861" y="1062323"/>
                <a:ext cx="1869935" cy="461665"/>
              </a:xfrm>
              <a:prstGeom prst="rect">
                <a:avLst/>
              </a:prstGeom>
              <a:blipFill>
                <a:blip r:embed="rId7"/>
                <a:stretch>
                  <a:fillRect l="-4886" t="-11842" r="-4235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236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3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35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37856" y="4114801"/>
                <a:ext cx="9043555" cy="3006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2400" b="1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ú ý:</a:t>
                </a:r>
                <a:endParaRPr lang="en-US" sz="2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Tx/>
                  <a:buChar char="-"/>
                </a:pPr>
                <a:r>
                  <a:rPr lang="nl-NL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ếu trên đoạn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[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;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]</m:t>
                    </m:r>
                  </m:oMath>
                </a14:m>
                <a:r>
                  <a:rPr lang="nl-NL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hàm số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nl-NL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hông đổi dấu thì: </a:t>
                </a:r>
              </a:p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                        </m:t>
                    </m:r>
                    <m:nary>
                      <m:nary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nl-NL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nl-NL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</m:d>
                        <m:r>
                          <a:rPr lang="nl-NL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sub>
                          <m:sup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</m:sup>
                          <m:e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𝑥</m:t>
                            </m:r>
                          </m:e>
                        </m:nary>
                      </m:e>
                    </m:d>
                  </m:oMath>
                </a14:m>
                <a:r>
                  <a:rPr lang="nl-NL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- Nắm vững cách tính tích phân của hàm số có chứa giá trị tuyệt đối</a:t>
                </a:r>
                <a:endParaRPr lang="en-US" sz="2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- Diện tích của hình phẳng giới hạn bởi các đường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nl-NL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h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nl-NL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hai đ.thẳng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</m:oMath>
                </a14:m>
                <a:r>
                  <a:rPr lang="nl-NL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nl-NL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được xác định: S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nl-NL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</m:t>
                        </m:r>
                      </m:sub>
                      <m:sup>
                        <m:r>
                          <a:rPr lang="nl-NL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𝑔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−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h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</m:d>
                        <m:r>
                          <a:rPr lang="nl-NL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𝑦</m:t>
                        </m:r>
                      </m:e>
                    </m:nary>
                  </m:oMath>
                </a14:m>
                <a:r>
                  <a:rPr lang="nl-NL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7856" y="4114801"/>
                <a:ext cx="9043555" cy="3006913"/>
              </a:xfrm>
              <a:prstGeom prst="rect">
                <a:avLst/>
              </a:prstGeom>
              <a:blipFill>
                <a:blip r:embed="rId2"/>
                <a:stretch>
                  <a:fillRect l="-1011" t="-1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508001" y="52165"/>
            <a:ext cx="11554690" cy="1658432"/>
            <a:chOff x="76200" y="52164"/>
            <a:chExt cx="8686800" cy="16584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76200" y="52164"/>
                  <a:ext cx="8686800" cy="16517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000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  <a:sym typeface="Wingdings 2"/>
                    </a:rPr>
                    <a:t></a:t>
                  </a:r>
                  <a:r>
                    <a:rPr lang="nl-NL" sz="3000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Diện </a:t>
                  </a:r>
                  <a:r>
                    <a:rPr lang="nl-NL" sz="30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ích hình phẳng giới hạn bởi đồ thị hàm số </a:t>
                  </a:r>
                  <a14:m>
                    <m:oMath xmlns:m="http://schemas.openxmlformats.org/officeDocument/2006/math">
                      <m:r>
                        <a:rPr lang="nl-NL" sz="3000" i="1">
                          <a:solidFill>
                            <a:prstClr val="black"/>
                          </a:solidFill>
                          <a:latin typeface="Cambria Math"/>
                        </a:rPr>
                        <m:t>𝑦</m:t>
                      </m:r>
                      <m:r>
                        <a:rPr lang="nl-NL" sz="3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nl-NL" sz="3000" i="1">
                          <a:solidFill>
                            <a:prstClr val="black"/>
                          </a:solidFill>
                          <a:latin typeface="Cambria Math"/>
                        </a:rPr>
                        <m:t>𝑓</m:t>
                      </m:r>
                      <m:r>
                        <a:rPr lang="nl-NL" sz="3000" i="1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r>
                        <a:rPr lang="nl-NL" sz="30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nl-NL" sz="3000" i="1">
                          <a:solidFill>
                            <a:prstClr val="black"/>
                          </a:solidFill>
                          <a:latin typeface="Cambria Math"/>
                        </a:rPr>
                        <m:t>)</m:t>
                      </m:r>
                    </m:oMath>
                  </a14:m>
                  <a:r>
                    <a:rPr lang="nl-NL" sz="30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nl-NL" sz="3000" i="1">
                          <a:solidFill>
                            <a:prstClr val="black"/>
                          </a:solidFill>
                          <a:latin typeface="Cambria Math"/>
                        </a:rPr>
                        <m:t>𝑦</m:t>
                      </m:r>
                      <m:r>
                        <a:rPr lang="nl-NL" sz="3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nl-NL" sz="3000" i="1">
                          <a:solidFill>
                            <a:prstClr val="black"/>
                          </a:solidFill>
                          <a:latin typeface="Cambria Math"/>
                        </a:rPr>
                        <m:t>𝑔</m:t>
                      </m:r>
                      <m:r>
                        <a:rPr lang="nl-NL" sz="3000" i="1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r>
                        <a:rPr lang="nl-NL" sz="30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nl-NL" sz="3000" i="1">
                          <a:solidFill>
                            <a:prstClr val="black"/>
                          </a:solidFill>
                          <a:latin typeface="Cambria Math"/>
                        </a:rPr>
                        <m:t>)</m:t>
                      </m:r>
                    </m:oMath>
                  </a14:m>
                  <a:r>
                    <a:rPr lang="nl-NL" sz="30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liên tục trên đoạn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3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nl-NL" sz="3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;</m:t>
                          </m:r>
                          <m:r>
                            <a:rPr lang="nl-NL" sz="3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d>
                    </m:oMath>
                  </a14:m>
                  <a:r>
                    <a:rPr lang="nl-NL" sz="30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và hai đường thẳng </a:t>
                  </a:r>
                  <a14:m>
                    <m:oMath xmlns:m="http://schemas.openxmlformats.org/officeDocument/2006/math">
                      <m:r>
                        <a:rPr lang="nl-NL" sz="30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nl-NL" sz="3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nl-NL" sz="3000" i="1">
                          <a:solidFill>
                            <a:prstClr val="black"/>
                          </a:solidFill>
                          <a:latin typeface="Cambria Math"/>
                        </a:rPr>
                        <m:t>𝑎</m:t>
                      </m:r>
                    </m:oMath>
                  </a14:m>
                  <a:r>
                    <a:rPr lang="nl-NL" sz="30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nl-NL" sz="30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nl-NL" sz="3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nl-NL" sz="3000" i="1">
                          <a:solidFill>
                            <a:prstClr val="black"/>
                          </a:solidFill>
                          <a:latin typeface="Cambria Math"/>
                        </a:rPr>
                        <m:t>𝑏</m:t>
                      </m:r>
                    </m:oMath>
                  </a14:m>
                  <a:r>
                    <a:rPr lang="nl-NL" sz="30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được xác định: </a:t>
                  </a:r>
                  <a14:m>
                    <m:oMath xmlns:m="http://schemas.openxmlformats.org/officeDocument/2006/math">
                      <m:r>
                        <a:rPr lang="en-US" sz="3000">
                          <a:solidFill>
                            <a:prstClr val="black"/>
                          </a:solidFill>
                          <a:latin typeface="Cambria Math"/>
                        </a:rPr>
                        <m:t>                   </m:t>
                      </m:r>
                      <m:r>
                        <a:rPr lang="en-US" sz="30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en-US" sz="300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3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nl-NL" sz="3000" i="1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  <m:r>
                        <a:rPr lang="nl-NL" sz="3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nl-NL" sz="3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nl-NL" sz="3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nl-NL" sz="3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r>
                                <a:rPr lang="nl-NL" sz="3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nl-NL" sz="3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sz="3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)−</m:t>
                              </m:r>
                              <m:r>
                                <a:rPr lang="nl-NL" sz="3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𝑔</m:t>
                              </m:r>
                              <m:r>
                                <a:rPr lang="nl-NL" sz="3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nl-NL" sz="3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sz="3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</m:d>
                          <m:r>
                            <a:rPr lang="nl-NL" sz="3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a14:m>
                  <a:endPara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00" y="52164"/>
                  <a:ext cx="8686800" cy="1651799"/>
                </a:xfrm>
                <a:prstGeom prst="rect">
                  <a:avLst/>
                </a:prstGeom>
                <a:blipFill>
                  <a:blip r:embed="rId3"/>
                  <a:stretch>
                    <a:fillRect l="-1213" t="-4797" r="-3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Rectangle 6"/>
            <p:cNvSpPr/>
            <p:nvPr/>
          </p:nvSpPr>
          <p:spPr>
            <a:xfrm>
              <a:off x="2105276" y="963328"/>
              <a:ext cx="4114800" cy="74726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420" r="6910" b="1930"/>
          <a:stretch/>
        </p:blipFill>
        <p:spPr bwMode="auto">
          <a:xfrm>
            <a:off x="2580408" y="1884219"/>
            <a:ext cx="8087591" cy="2512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Action Button: Back or Previous 7">
            <a:hlinkClick r:id="rId5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Forward or Next 9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691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0"/>
                <a:ext cx="12180517" cy="685800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23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3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8</a:t>
                </a:r>
                <a:r>
                  <a:rPr lang="en-US" sz="23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[MĐ3] Cho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1 (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).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00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300" i="1">
                            <a:latin typeface="Cambria Math"/>
                          </a:rPr>
                          <m:t>−</m:t>
                        </m:r>
                        <m:r>
                          <a:rPr lang="en-US" sz="2300" i="1">
                            <a:latin typeface="Cambria Math"/>
                          </a:rPr>
                          <m:t>1</m:t>
                        </m:r>
                        <m:r>
                          <a:rPr lang="en-US" sz="2300" i="1">
                            <a:latin typeface="Cambria Math"/>
                          </a:rPr>
                          <m:t>≤</m:t>
                        </m:r>
                        <m:r>
                          <a:rPr lang="en-US" sz="2300" i="1">
                            <a:latin typeface="Cambria Math"/>
                          </a:rPr>
                          <m:t>𝑥</m:t>
                        </m:r>
                        <m:r>
                          <a:rPr lang="en-US" sz="2300" i="1">
                            <a:latin typeface="Cambria Math"/>
                          </a:rPr>
                          <m:t>≤</m:t>
                        </m:r>
                        <m:r>
                          <a:rPr lang="en-US" sz="23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00" i="1">
                        <a:latin typeface="Cambria Math"/>
                      </a:rPr>
                      <m:t>𝑉</m:t>
                    </m:r>
                  </m:oMath>
                </a14:m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dirty="0" err="1" smtClean="0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3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0"/>
                <a:ext cx="12180517" cy="6858000"/>
              </a:xfrm>
              <a:blipFill>
                <a:blip r:embed="rId2"/>
                <a:stretch>
                  <a:fillRect l="-701" t="-1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56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819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2862" y="682172"/>
            <a:ext cx="3133368" cy="2003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68193" y="1043359"/>
                <a:ext cx="7853421" cy="681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𝑉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3</m:t>
                        </m:r>
                      </m:e>
                    </m:rad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.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𝑉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3</m:t>
                    </m:r>
                    <m:rad>
                      <m:radPr>
                        <m:degHide m:val="on"/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3</m:t>
                        </m:r>
                      </m:e>
                    </m:rad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𝑉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D.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𝑉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𝜋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93" y="1043359"/>
                <a:ext cx="7853421" cy="681725"/>
              </a:xfrm>
              <a:prstGeom prst="rect">
                <a:avLst/>
              </a:prstGeom>
              <a:blipFill>
                <a:blip r:embed="rId4"/>
                <a:stretch>
                  <a:fillRect l="-1242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2582004" y="1850198"/>
            <a:ext cx="14949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" name="Action Button: Back or Previous 13">
            <a:hlinkClick r:id="rId5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Action Button: Forward or Next 14">
            <a:hlinkClick r:id="rId6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71120" y="1725084"/>
            <a:ext cx="2423077" cy="632997"/>
            <a:chOff x="1224541" y="6322796"/>
            <a:chExt cx="4643603" cy="371434"/>
          </a:xfrm>
        </p:grpSpPr>
        <p:sp>
          <p:nvSpPr>
            <p:cNvPr id="17" name="Freeform 20"/>
            <p:cNvSpPr>
              <a:spLocks/>
            </p:cNvSpPr>
            <p:nvPr/>
          </p:nvSpPr>
          <p:spPr bwMode="auto">
            <a:xfrm rot="16200000" flipV="1">
              <a:off x="3646482" y="4472567"/>
              <a:ext cx="371434" cy="407189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96330" y="6349326"/>
              <a:ext cx="3557998" cy="2708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Hướng</a:t>
              </a: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dẫn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Varpada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9" name="Round Diagonal Corner Rectangle 18"/>
            <p:cNvSpPr/>
            <p:nvPr/>
          </p:nvSpPr>
          <p:spPr>
            <a:xfrm flipV="1">
              <a:off x="1224541" y="6322799"/>
              <a:ext cx="903517" cy="37143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Freeform 19"/>
            <p:cNvSpPr>
              <a:spLocks noEditPoints="1"/>
            </p:cNvSpPr>
            <p:nvPr/>
          </p:nvSpPr>
          <p:spPr bwMode="auto">
            <a:xfrm>
              <a:off x="1278261" y="6378164"/>
              <a:ext cx="670636" cy="30700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49095" y="2838476"/>
                <a:ext cx="9990241" cy="21162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nl-NL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 vị trí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≤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≤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nl-NL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o đó tam giác thiết diện có diện tích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nl-NL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 thể tích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ủa vật thể là :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  <m:d>
                          <m:d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95" y="2838476"/>
                <a:ext cx="9990241" cy="2116285"/>
              </a:xfrm>
              <a:prstGeom prst="rect">
                <a:avLst/>
              </a:prstGeom>
              <a:blipFill>
                <a:blip r:embed="rId7"/>
                <a:stretch>
                  <a:fillRect l="-977" t="-4035" b="-2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829050" y="1043358"/>
                <a:ext cx="1647823" cy="6817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9050" y="1043358"/>
                <a:ext cx="1647823" cy="681725"/>
              </a:xfrm>
              <a:prstGeom prst="rect">
                <a:avLst/>
              </a:prstGeom>
              <a:blipFill>
                <a:blip r:embed="rId8"/>
                <a:stretch>
                  <a:fillRect l="-5556" r="-5185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4609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9" grpId="0" build="allAtOnce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0"/>
                <a:ext cx="12180517" cy="685800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2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9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[MĐ3] </a:t>
                </a:r>
                <a:r>
                  <a:rPr lang="nl-NL" sz="2200" dirty="0">
                    <a:latin typeface="Times New Roman" pitchFamily="18" charset="0"/>
                    <a:cs typeface="Times New Roman" pitchFamily="18" charset="0"/>
                  </a:rPr>
                  <a:t>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nl-NL" sz="2200" dirty="0">
                    <a:latin typeface="Times New Roman" pitchFamily="18" charset="0"/>
                    <a:cs typeface="Times New Roman" pitchFamily="18" charset="0"/>
                  </a:rPr>
                  <a:t> giới hạn bởi parabol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𝑦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200" i="1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r>
                  <a:rPr lang="nl-NL" sz="2200" dirty="0">
                    <a:latin typeface="Times New Roman" pitchFamily="18" charset="0"/>
                    <a:cs typeface="Times New Roman" pitchFamily="18" charset="0"/>
                  </a:rPr>
                  <a:t> và đường cong có phương trình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𝑦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latin typeface="Cambria Math"/>
                          </a:rPr>
                          <m:t>4−</m:t>
                        </m:r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20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rad>
                  </m:oMath>
                </a14:m>
                <a:r>
                  <a:rPr lang="nl-NL" sz="2200" dirty="0">
                    <a:latin typeface="Times New Roman" pitchFamily="18" charset="0"/>
                    <a:cs typeface="Times New Roman" pitchFamily="18" charset="0"/>
                  </a:rPr>
                  <a:t>. Diện tích của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nl-NL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2200" dirty="0" smtClean="0">
                    <a:latin typeface="Times New Roman" pitchFamily="18" charset="0"/>
                    <a:cs typeface="Times New Roman" pitchFamily="18" charset="0"/>
                  </a:rPr>
                  <a:t>bằng:</a:t>
                </a:r>
                <a:endParaRPr lang="nl-NL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0"/>
                <a:ext cx="12180517" cy="6858000"/>
              </a:xfrm>
              <a:blipFill>
                <a:blip r:embed="rId3"/>
                <a:stretch>
                  <a:fillRect l="-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56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4807" y="678995"/>
            <a:ext cx="4046537" cy="189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0" y="933456"/>
                <a:ext cx="7853421" cy="6908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</a:t>
                </a:r>
                <a:r>
                  <a:rPr kumimoji="0" lang="nl-NL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2</m:t>
                        </m:r>
                        <m:d>
                          <m:d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4</m:t>
                            </m:r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𝜋</m:t>
                            </m:r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3</m:t>
                                </m:r>
                              </m:e>
                            </m:rad>
                          </m:e>
                        </m:d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vi-V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4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𝜋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6</m:t>
                        </m:r>
                      </m:den>
                    </m:f>
                  </m:oMath>
                </a14:m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vi-V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3</m:t>
                            </m:r>
                          </m:e>
                        </m:rad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6</m:t>
                        </m:r>
                      </m:den>
                    </m:f>
                  </m:oMath>
                </a14:m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vi-V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D.</a:t>
                </a:r>
                <a:r>
                  <a:rPr kumimoji="0" lang="vi-V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4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𝜋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33456"/>
                <a:ext cx="7853421" cy="690895"/>
              </a:xfrm>
              <a:prstGeom prst="rect">
                <a:avLst/>
              </a:prstGeom>
              <a:blipFill>
                <a:blip r:embed="rId5"/>
                <a:stretch>
                  <a:fillRect l="-1165" b="-7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2655814" y="1743326"/>
            <a:ext cx="14949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</a:t>
            </a:r>
          </a:p>
        </p:txBody>
      </p:sp>
      <p:sp>
        <p:nvSpPr>
          <p:cNvPr id="14" name="Action Button: Back or Previous 13">
            <a:hlinkClick r:id="rId6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Action Button: Forward or Next 14">
            <a:hlinkClick r:id="rId7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52400" y="1667330"/>
            <a:ext cx="2510884" cy="509813"/>
            <a:chOff x="1224541" y="6322796"/>
            <a:chExt cx="4643603" cy="371434"/>
          </a:xfrm>
        </p:grpSpPr>
        <p:sp>
          <p:nvSpPr>
            <p:cNvPr id="17" name="Freeform 20"/>
            <p:cNvSpPr>
              <a:spLocks/>
            </p:cNvSpPr>
            <p:nvPr/>
          </p:nvSpPr>
          <p:spPr bwMode="auto">
            <a:xfrm rot="16200000" flipV="1">
              <a:off x="3646482" y="4472567"/>
              <a:ext cx="371434" cy="407189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96330" y="6349326"/>
              <a:ext cx="3557998" cy="2708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Hướng</a:t>
              </a: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dẫn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Varpada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9" name="Round Diagonal Corner Rectangle 18"/>
            <p:cNvSpPr/>
            <p:nvPr/>
          </p:nvSpPr>
          <p:spPr>
            <a:xfrm flipV="1">
              <a:off x="1224541" y="6322799"/>
              <a:ext cx="903517" cy="37143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Freeform 19"/>
            <p:cNvSpPr>
              <a:spLocks noEditPoints="1"/>
            </p:cNvSpPr>
            <p:nvPr/>
          </p:nvSpPr>
          <p:spPr bwMode="auto">
            <a:xfrm>
              <a:off x="1278261" y="6378164"/>
              <a:ext cx="670636" cy="30700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62760" y="2113977"/>
                <a:ext cx="10605990" cy="4862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4−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rad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2</m:t>
                        </m:r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⇔4−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44</m:t>
                        </m:r>
                      </m:den>
                    </m:f>
                  </m:oMath>
                </a14:m>
                <a:endPara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44</m:t>
                        </m:r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−4=0⇔</m:t>
                    </m:r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+36</m:t>
                    </m:r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−576=0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12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−48</m:t>
                            </m:r>
                          </m:e>
                        </m:eqArr>
                      </m:e>
                    </m:d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±2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sup>
                      <m:e>
                        <m:d>
                          <m:d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4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rad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2</m:t>
                                </m:r>
                              </m:den>
                            </m:f>
                          </m:e>
                        </m:d>
                      </m:e>
                    </m:nary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nary>
                      <m:nary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sup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6−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nary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nary>
                      <m:nary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sup>
                      <m:e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2</m:t>
                            </m:r>
                          </m:den>
                        </m:f>
                      </m:e>
                    </m:nary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sup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6−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4</m:t>
                    </m:r>
                    <m:func>
                      <m:func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4</m:t>
                    </m:r>
                    <m:func>
                      <m:func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𝑑𝑡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−2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>
                        <a:solidFill>
                          <a:prstClr val="black"/>
                        </a:solidFill>
                        <a:latin typeface="Cambria Math"/>
                      </a:rPr>
                      <m:t>  </m:t>
                    </m:r>
                    <m:r>
                      <m:rPr>
                        <m:sty m:val="p"/>
                      </m:rPr>
                      <a:rPr lang="en-US">
                        <a:solidFill>
                          <a:prstClr val="black"/>
                        </a:solidFill>
                        <a:latin typeface="Cambria Math"/>
                      </a:rPr>
                      <m:t>v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à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</m:sup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6−16</m:t>
                            </m:r>
                            <m:func>
                              <m:func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e>
                            </m:func>
                          </m:e>
                        </m:rad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.4</m:t>
                        </m:r>
                        <m:func>
                          <m:func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func>
                        <m:r>
                          <m:rPr>
                            <m:nor/>
                          </m:rPr>
                          <a:rPr lang="en-US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dt</m:t>
                        </m:r>
                      </m:e>
                    </m:nary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</m:sup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</m:t>
                        </m:r>
                        <m:func>
                          <m:func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𝑐𝑜𝑠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func>
                        <m:r>
                          <m:rPr>
                            <m:nor/>
                          </m:rPr>
                          <a:rPr lang="en-US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dt</m:t>
                        </m:r>
                      </m:e>
                    </m:nary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8</m:t>
                    </m:r>
                    <m:nary>
                      <m:nary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</m:sup>
                      <m:e>
                        <m:d>
                          <m:d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+</m:t>
                            </m:r>
                            <m:func>
                              <m:func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func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dt</m:t>
                        </m:r>
                      </m:e>
                    </m:nary>
                    <m:r>
                      <a:rPr lang="en-US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8</m:t>
                            </m:r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𝑠𝑖𝑛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func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</m:sup>
                    </m:sSubSup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+4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6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+4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e>
                    </m:d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6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sup>
                    </m:sSubSup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8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+2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4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24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6</m:t>
                            </m:r>
                          </m:den>
                        </m:f>
                      </m:e>
                    </m:d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8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+2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e>
                        </m:d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60" y="2113977"/>
                <a:ext cx="10605990" cy="4862998"/>
              </a:xfrm>
              <a:prstGeom prst="rect">
                <a:avLst/>
              </a:prstGeom>
              <a:blipFill>
                <a:blip r:embed="rId8"/>
                <a:stretch>
                  <a:fillRect l="-5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-10886" y="931790"/>
                <a:ext cx="1694631" cy="690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</a:t>
                </a:r>
                <a:r>
                  <a:rPr lang="nl-NL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d>
                          <m:d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e>
                        </m:d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886" y="931790"/>
                <a:ext cx="1694631" cy="690895"/>
              </a:xfrm>
              <a:prstGeom prst="rect">
                <a:avLst/>
              </a:prstGeom>
              <a:blipFill>
                <a:blip r:embed="rId9"/>
                <a:stretch>
                  <a:fillRect l="-5396" r="-5036" b="-7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869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8" grpId="0" build="allAtOnce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57016" y="277089"/>
                <a:ext cx="11536218" cy="79694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0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[MĐ3]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𝑆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i="1">
                            <a:latin typeface="Cambria Math"/>
                          </a:rPr>
                          <m:t>𝑙𝑛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y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1</m:t>
                    </m:r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và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1</m:t>
                    </m:r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nl-NL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7016" y="277089"/>
                <a:ext cx="11536218" cy="796940"/>
              </a:xfrm>
              <a:blipFill>
                <a:blip r:embed="rId3"/>
                <a:stretch>
                  <a:fillRect l="-846" t="-10687" r="-740" b="-114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7015" y="4625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157015" y="4625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56"/>
          <p:cNvSpPr>
            <a:spLocks noChangeArrowheads="1"/>
          </p:cNvSpPr>
          <p:nvPr/>
        </p:nvSpPr>
        <p:spPr bwMode="auto">
          <a:xfrm>
            <a:off x="309415" y="19865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5586" y="1821239"/>
            <a:ext cx="5445552" cy="446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57015" y="1058336"/>
                <a:ext cx="11045371" cy="6146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𝑆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=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𝑒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−</m:t>
                    </m:r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  <m:t>3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	</a:t>
                </a:r>
                <a:r>
                  <a:rPr kumimoji="0" 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	</a:t>
                </a:r>
                <a:r>
                  <a:rPr kumimoji="0" 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𝑆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=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𝑒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−</m:t>
                    </m:r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  <m:t>1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	</a:t>
                </a:r>
                <a:r>
                  <a:rPr kumimoji="0" 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𝑆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=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𝑒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+</m:t>
                    </m:r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  <m:t>1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	</a:t>
                </a:r>
                <a:r>
                  <a:rPr kumimoji="0" 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D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𝑆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=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𝑒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+</m:t>
                    </m:r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  <m:t>3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15" y="1058336"/>
                <a:ext cx="11045371" cy="614655"/>
              </a:xfrm>
              <a:prstGeom prst="rect">
                <a:avLst/>
              </a:prstGeom>
              <a:blipFill>
                <a:blip r:embed="rId5"/>
                <a:stretch>
                  <a:fillRect l="-883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2813089" y="1930975"/>
            <a:ext cx="1494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</a:t>
            </a:r>
          </a:p>
        </p:txBody>
      </p:sp>
      <p:sp>
        <p:nvSpPr>
          <p:cNvPr id="14" name="Action Button: Back or Previous 13">
            <a:hlinkClick r:id="rId6" action="ppaction://hlinksldjump" highlightClick="1"/>
          </p:cNvPr>
          <p:cNvSpPr/>
          <p:nvPr/>
        </p:nvSpPr>
        <p:spPr>
          <a:xfrm>
            <a:off x="11240651" y="6428509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Action Button: Forward or Next 14">
            <a:hlinkClick r:id="rId7" action="ppaction://hlinksldjump" highlightClick="1"/>
          </p:cNvPr>
          <p:cNvSpPr/>
          <p:nvPr/>
        </p:nvSpPr>
        <p:spPr>
          <a:xfrm>
            <a:off x="11720945" y="6437745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309415" y="1821240"/>
            <a:ext cx="2423077" cy="632997"/>
            <a:chOff x="1224541" y="6322796"/>
            <a:chExt cx="4643603" cy="371434"/>
          </a:xfrm>
        </p:grpSpPr>
        <p:sp>
          <p:nvSpPr>
            <p:cNvPr id="17" name="Freeform 20"/>
            <p:cNvSpPr>
              <a:spLocks/>
            </p:cNvSpPr>
            <p:nvPr/>
          </p:nvSpPr>
          <p:spPr bwMode="auto">
            <a:xfrm rot="16200000" flipV="1">
              <a:off x="3646482" y="4472567"/>
              <a:ext cx="371434" cy="407189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96330" y="6349326"/>
              <a:ext cx="3557998" cy="2708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Hướng</a:t>
              </a: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dẫn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Varpada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9" name="Round Diagonal Corner Rectangle 18"/>
            <p:cNvSpPr/>
            <p:nvPr/>
          </p:nvSpPr>
          <p:spPr>
            <a:xfrm flipV="1">
              <a:off x="1224541" y="6322799"/>
              <a:ext cx="903517" cy="37143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Freeform 19"/>
            <p:cNvSpPr>
              <a:spLocks noEditPoints="1"/>
            </p:cNvSpPr>
            <p:nvPr/>
          </p:nvSpPr>
          <p:spPr bwMode="auto">
            <a:xfrm>
              <a:off x="1278261" y="6378164"/>
              <a:ext cx="670636" cy="30700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01780" y="2828597"/>
                <a:ext cx="6096000" cy="318805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</m:nary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nary>
                      <m:nary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</m:sup>
                      <m:e>
                        <m:d>
                          <m:d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𝑙𝑛</m:t>
                                </m:r>
                              </m:fName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</m:nary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</m:oMath>
                </a14:m>
                <a:endParaRPr lang="en-US" sz="2400" i="1" dirty="0" smtClean="0">
                  <a:solidFill>
                    <a:prstClr val="black"/>
                  </a:solidFill>
                  <a:latin typeface="Cambria Math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 smtClean="0">
                    <a:solidFill>
                      <a:prstClr val="black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begChr m:val="|"/>
                        <m:endChr m:val="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unc>
                          <m:func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e>
                    </m:d>
                    <m:d>
                      <m:dPr>
                        <m:begChr m:val="|"/>
                        <m:endChr m:val="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𝑒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nary>
                      <m:nary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</m:sup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𝑑</m:t>
                        </m:r>
                        <m:d>
                          <m:d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𝑙𝑛</m:t>
                                </m:r>
                              </m:fName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</m:nary>
                  </m:oMath>
                </a14:m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1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nary>
                        <m:nary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sup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d>
                        <m:dPr>
                          <m:begChr m:val="|"/>
                          <m:endChr m:val="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i="1" dirty="0" smtClean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𝑒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80" y="2828597"/>
                <a:ext cx="6096000" cy="3188052"/>
              </a:xfrm>
              <a:prstGeom prst="rect">
                <a:avLst/>
              </a:prstGeom>
              <a:blipFill>
                <a:blip r:embed="rId8"/>
                <a:stretch>
                  <a:fillRect l="-1600" t="-2677" b="-1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7014" y="1048873"/>
                <a:ext cx="2031325" cy="6146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𝑒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14" y="1048873"/>
                <a:ext cx="2031325" cy="614655"/>
              </a:xfrm>
              <a:prstGeom prst="rect">
                <a:avLst/>
              </a:prstGeom>
              <a:blipFill>
                <a:blip r:embed="rId9"/>
                <a:stretch>
                  <a:fillRect l="-4805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6089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8" grpId="0" build="allAtOnce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45"/>
          <a:stretch/>
        </p:blipFill>
        <p:spPr bwMode="auto">
          <a:xfrm>
            <a:off x="9104768" y="3592129"/>
            <a:ext cx="3087232" cy="2481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7646" y="303530"/>
            <a:ext cx="4135583" cy="253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0"/>
                <a:ext cx="12180517" cy="963427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1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[MĐ3] </a:t>
                </a:r>
                <a:r>
                  <a:rPr lang="pt-BR" sz="2200" dirty="0">
                    <a:latin typeface="Times New Roman" pitchFamily="18" charset="0"/>
                    <a:cs typeface="Times New Roman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𝑦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pt-BR" sz="2200" dirty="0">
                    <a:latin typeface="Times New Roman" pitchFamily="18" charset="0"/>
                    <a:cs typeface="Times New Roman" pitchFamily="18" charset="0"/>
                  </a:rPr>
                  <a:t>. Đồ thị của hàm số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𝑦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pt-BR" sz="2200" dirty="0">
                    <a:latin typeface="Times New Roman" pitchFamily="18" charset="0"/>
                    <a:cs typeface="Times New Roman" pitchFamily="18" charset="0"/>
                  </a:rPr>
                  <a:t> như hình vẽ bên. Đặt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𝑀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limLow>
                      <m:limLow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sz="2200" i="1">
                            <a:latin typeface="Cambria Math"/>
                          </a:rPr>
                          <m:t>𝑚𝑎𝑥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/>
                              </a:rPr>
                              <m:t>−2;6</m:t>
                            </m:r>
                          </m:e>
                        </m:d>
                      </m:lim>
                    </m:limLow>
                    <m:r>
                      <a:rPr lang="en-US" sz="2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pt-BR" sz="2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𝑚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limLow>
                      <m:limLow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sz="2200" i="1">
                            <a:latin typeface="Cambria Math"/>
                          </a:rPr>
                          <m:t>𝑚𝑖𝑛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/>
                              </a:rPr>
                              <m:t>−2;6</m:t>
                            </m:r>
                          </m:e>
                        </m:d>
                      </m:lim>
                    </m:limLow>
                    <m:r>
                      <a:rPr lang="en-US" sz="2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pt-BR" sz="2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𝑇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i="1">
                        <a:latin typeface="Cambria Math"/>
                      </a:rPr>
                      <m:t>𝑀</m:t>
                    </m:r>
                    <m:r>
                      <a:rPr lang="en-US" sz="2200" i="1">
                        <a:latin typeface="Cambria Math"/>
                      </a:rPr>
                      <m:t>+</m:t>
                    </m:r>
                    <m:r>
                      <a:rPr lang="en-US" sz="2200" i="1">
                        <a:latin typeface="Cambria Math"/>
                      </a:rPr>
                      <m:t>𝑚</m:t>
                    </m:r>
                  </m:oMath>
                </a14:m>
                <a:r>
                  <a:rPr lang="pt-BR" sz="2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0"/>
                <a:ext cx="12180517" cy="963427"/>
              </a:xfrm>
              <a:blipFill>
                <a:blip r:embed="rId5"/>
                <a:stretch>
                  <a:fillRect l="-651" t="-8228" r="-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56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986" y="4728859"/>
            <a:ext cx="6132937" cy="1649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8283" y="862081"/>
                <a:ext cx="785342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𝑇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0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−2</m:t>
                        </m:r>
                      </m:e>
                    </m:d>
                  </m:oMath>
                </a14:m>
                <a:r>
                  <a:rPr kumimoji="0" lang="fr-FR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fr-FR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.</a:t>
                </a:r>
                <a:r>
                  <a:rPr kumimoji="0" lang="fr-FR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𝑇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5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−2</m:t>
                        </m:r>
                      </m:e>
                    </m:d>
                  </m:oMath>
                </a14:m>
                <a:r>
                  <a:rPr kumimoji="0" lang="fr-FR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𝑇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5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6</m:t>
                        </m:r>
                      </m:e>
                    </m:d>
                  </m:oMath>
                </a14:m>
                <a:r>
                  <a:rPr kumimoji="0" lang="fr-FR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fr-FR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	</a:t>
                </a:r>
                <a:r>
                  <a:rPr kumimoji="0" lang="fr-FR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D</a:t>
                </a:r>
                <a:r>
                  <a:rPr kumimoji="0" lang="fr-FR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</a:t>
                </a:r>
                <a:r>
                  <a:rPr kumimoji="0" lang="fr-FR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𝑇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0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2</m:t>
                        </m:r>
                      </m:e>
                    </m:d>
                  </m:oMath>
                </a14:m>
                <a:r>
                  <a:rPr kumimoji="0" lang="fr-FR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83" y="862081"/>
                <a:ext cx="7853421" cy="830997"/>
              </a:xfrm>
              <a:prstGeom prst="rect">
                <a:avLst/>
              </a:prstGeom>
              <a:blipFill>
                <a:blip r:embed="rId7"/>
                <a:stretch>
                  <a:fillRect l="-1164"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2367863" y="1762732"/>
            <a:ext cx="14949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</a:t>
            </a:r>
          </a:p>
        </p:txBody>
      </p:sp>
      <p:sp>
        <p:nvSpPr>
          <p:cNvPr id="16" name="Action Button: Back or Previous 15">
            <a:hlinkClick r:id="rId8" action="ppaction://hlinksldjump" highlightClick="1"/>
          </p:cNvPr>
          <p:cNvSpPr/>
          <p:nvPr/>
        </p:nvSpPr>
        <p:spPr>
          <a:xfrm>
            <a:off x="11083636" y="5859189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Action Button: Forward or Next 16">
            <a:hlinkClick r:id="rId9" action="ppaction://hlinksldjump" highlightClick="1"/>
          </p:cNvPr>
          <p:cNvSpPr/>
          <p:nvPr/>
        </p:nvSpPr>
        <p:spPr>
          <a:xfrm>
            <a:off x="11563930" y="5868425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52400" y="1736909"/>
            <a:ext cx="2242457" cy="483777"/>
            <a:chOff x="1224541" y="6322796"/>
            <a:chExt cx="4643603" cy="371434"/>
          </a:xfrm>
        </p:grpSpPr>
        <p:sp>
          <p:nvSpPr>
            <p:cNvPr id="19" name="Freeform 20"/>
            <p:cNvSpPr>
              <a:spLocks/>
            </p:cNvSpPr>
            <p:nvPr/>
          </p:nvSpPr>
          <p:spPr bwMode="auto">
            <a:xfrm rot="16200000" flipV="1">
              <a:off x="3646482" y="4472567"/>
              <a:ext cx="371434" cy="407189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296330" y="6349326"/>
              <a:ext cx="3562427" cy="3308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Hướng</a:t>
              </a:r>
              <a:r>
                <a:rPr kumimoji="0" lang="en-US" sz="2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2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dẫn</a:t>
              </a:r>
              <a:endPara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Varpada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1" name="Round Diagonal Corner Rectangle 20"/>
            <p:cNvSpPr/>
            <p:nvPr/>
          </p:nvSpPr>
          <p:spPr>
            <a:xfrm flipV="1">
              <a:off x="1224541" y="6322799"/>
              <a:ext cx="903517" cy="37143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Freeform 22"/>
            <p:cNvSpPr>
              <a:spLocks noEditPoints="1"/>
            </p:cNvSpPr>
            <p:nvPr/>
          </p:nvSpPr>
          <p:spPr bwMode="auto">
            <a:xfrm>
              <a:off x="1278261" y="6378164"/>
              <a:ext cx="670636" cy="30700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68687" y="2349248"/>
                <a:ext cx="12371655" cy="28979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22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uan</a:t>
                </a:r>
                <a:r>
                  <a:rPr lang="fr-FR" sz="2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át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2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p>
                      <m:e>
                        <m:sSup>
                          <m:sSup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nary>
                      <m:nary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sSubSup>
                      <m:sSub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2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sSubSup>
                      <m:sSub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2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nary>
                      <m:nary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sup>
                      <m:e>
                        <m:sSup>
                          <m:sSup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sSubSup>
                      <m:sSub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sSubSup>
                      <m:sSub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sup>
                    </m:sSubSup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sup>
                      <m:e>
                        <m:sSup>
                          <m:sSup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nary>
                      <m:nary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sup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e>
                    </m:d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e>
                    </m:d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iên</a:t>
                </a:r>
                <a:r>
                  <a:rPr lang="fr-FR" sz="2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fr-FR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687" y="2349248"/>
                <a:ext cx="12371655" cy="2897909"/>
              </a:xfrm>
              <a:prstGeom prst="rect">
                <a:avLst/>
              </a:prstGeom>
              <a:blipFill>
                <a:blip r:embed="rId10"/>
                <a:stretch>
                  <a:fillRect l="-641" t="-2311" b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78341" y="6261825"/>
                <a:ext cx="11142801" cy="5246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ựa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iê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𝑀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limLow>
                      <m:limLow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𝑎𝑥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2;6</m:t>
                            </m:r>
                          </m:e>
                        </m:d>
                      </m:lim>
                    </m:limLow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  <m:r>
                      <a:rPr lang="en-US" sz="2200">
                        <a:solidFill>
                          <a:prstClr val="black"/>
                        </a:solidFill>
                        <a:latin typeface="Cambria Math"/>
                      </a:rPr>
                      <m:t>. </m:t>
                    </m:r>
                  </m:oMath>
                </a14:m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𝑇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2</m:t>
                        </m:r>
                      </m:e>
                    </m:d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41" y="6261825"/>
                <a:ext cx="11142801" cy="524695"/>
              </a:xfrm>
              <a:prstGeom prst="rect">
                <a:avLst/>
              </a:prstGeom>
              <a:blipFill>
                <a:blip r:embed="rId11"/>
                <a:stretch>
                  <a:fillRect l="-711" t="-15116" b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692653" y="855701"/>
                <a:ext cx="301428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fr-FR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</a:t>
                </a:r>
                <a:r>
                  <a:rPr lang="fr-FR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𝑇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2</m:t>
                        </m:r>
                      </m:e>
                    </m:d>
                  </m:oMath>
                </a14:m>
                <a:r>
                  <a:rPr lang="fr-FR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2653" y="855701"/>
                <a:ext cx="3014287" cy="461665"/>
              </a:xfrm>
              <a:prstGeom prst="rect">
                <a:avLst/>
              </a:prstGeom>
              <a:blipFill>
                <a:blip r:embed="rId12"/>
                <a:stretch>
                  <a:fillRect l="-3239" t="-10526" r="-2227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7867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9" grpId="0"/>
      <p:bldP spid="11" grpId="0" build="allAtOnce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0"/>
                <a:ext cx="12180517" cy="1154136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2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2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[MĐ3] 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Cho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giới hạn bởi đồ thị hàm số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𝑦</m:t>
                    </m:r>
                    <m:r>
                      <a:rPr lang="en-US" sz="2400" b="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và đường thẳng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𝑦</m:t>
                    </m:r>
                    <m:r>
                      <a:rPr lang="en-US" sz="2400" b="0" i="1">
                        <a:latin typeface="Cambria Math"/>
                      </a:rPr>
                      <m:t>=</m:t>
                    </m:r>
                    <m:r>
                      <a:rPr lang="en-US" sz="2400" b="0" i="1">
                        <a:latin typeface="Cambria Math"/>
                      </a:rPr>
                      <m:t>𝑚𝑥</m:t>
                    </m:r>
                  </m:oMath>
                </a14:m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𝑚</m:t>
                    </m:r>
                    <m:r>
                      <a:rPr lang="en-US" sz="2400" b="0" i="1">
                        <a:latin typeface="Cambria Math"/>
                      </a:rPr>
                      <m:t>≠</m:t>
                    </m:r>
                    <m:r>
                      <a:rPr lang="en-US" sz="2400" b="0" i="1">
                        <a:latin typeface="Cambria Math"/>
                      </a:rPr>
                      <m:t>0</m:t>
                    </m:r>
                  </m:oMath>
                </a14:m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. Hỏi có bao nhiêu số nguyên dương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𝑚</m:t>
                    </m:r>
                  </m:oMath>
                </a14:m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để diện tích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là số nhỏ hơn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20</m:t>
                    </m:r>
                  </m:oMath>
                </a14:m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0"/>
                <a:ext cx="12180517" cy="1154136"/>
              </a:xfrm>
              <a:blipFill>
                <a:blip r:embed="rId3"/>
                <a:stretch>
                  <a:fillRect l="-751" t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56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3604" y="745493"/>
                <a:ext cx="92924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4</m:t>
                    </m:r>
                  </m:oMath>
                </a14:m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		</a:t>
                </a:r>
                <a:r>
                  <a:rPr kumimoji="0" lang="vi-V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.</a:t>
                </a:r>
                <a:r>
                  <a:rPr kumimoji="0" 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6</m:t>
                    </m:r>
                  </m:oMath>
                </a14:m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		</a:t>
                </a:r>
                <a:r>
                  <a:rPr kumimoji="0" lang="vi-V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3</m:t>
                    </m:r>
                  </m:oMath>
                </a14:m>
                <a:r>
                  <a:rPr kumimoji="0" lang="vi-V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		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	</a:t>
                </a:r>
                <a:r>
                  <a:rPr kumimoji="0" lang="vi-VN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D.</a:t>
                </a:r>
                <a:r>
                  <a:rPr kumimoji="0" 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5</m:t>
                    </m:r>
                  </m:oMath>
                </a14:m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</a:t>
                </a: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04" y="745493"/>
                <a:ext cx="9292490" cy="461665"/>
              </a:xfrm>
              <a:prstGeom prst="rect">
                <a:avLst/>
              </a:prstGeom>
              <a:blipFill>
                <a:blip r:embed="rId4"/>
                <a:stretch>
                  <a:fillRect l="-1050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9907757" y="9943004"/>
            <a:ext cx="14949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92164" y="1448681"/>
            <a:ext cx="14949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</a:t>
            </a:r>
          </a:p>
        </p:txBody>
      </p:sp>
      <p:sp>
        <p:nvSpPr>
          <p:cNvPr id="14" name="Action Button: Back or Previous 13">
            <a:hlinkClick r:id="rId5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Action Button: Forward or Next 14">
            <a:hlinkClick r:id="rId6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81280" y="1306531"/>
            <a:ext cx="2423077" cy="632997"/>
            <a:chOff x="1224541" y="6322796"/>
            <a:chExt cx="4643603" cy="371434"/>
          </a:xfrm>
        </p:grpSpPr>
        <p:sp>
          <p:nvSpPr>
            <p:cNvPr id="17" name="Freeform 20"/>
            <p:cNvSpPr>
              <a:spLocks/>
            </p:cNvSpPr>
            <p:nvPr/>
          </p:nvSpPr>
          <p:spPr bwMode="auto">
            <a:xfrm rot="16200000" flipV="1">
              <a:off x="3646482" y="4472567"/>
              <a:ext cx="371434" cy="407189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96330" y="6349326"/>
              <a:ext cx="3557998" cy="2708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Hướng</a:t>
              </a: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dẫn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Varpada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9" name="Round Diagonal Corner Rectangle 18"/>
            <p:cNvSpPr/>
            <p:nvPr/>
          </p:nvSpPr>
          <p:spPr>
            <a:xfrm flipV="1">
              <a:off x="1224541" y="6322799"/>
              <a:ext cx="903517" cy="37143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Freeform 19"/>
            <p:cNvSpPr>
              <a:spLocks noEditPoints="1"/>
            </p:cNvSpPr>
            <p:nvPr/>
          </p:nvSpPr>
          <p:spPr bwMode="auto">
            <a:xfrm>
              <a:off x="1278261" y="6378164"/>
              <a:ext cx="670636" cy="30700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93604" y="2165611"/>
                <a:ext cx="11575729" cy="3807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có phương trình hoành độ giao điểm của hai đồ thị là 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𝑚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amp;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amp;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o đó diện tích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: </a:t>
                </a:r>
                <a:endParaRPr lang="en-US" sz="2400" i="1" dirty="0" smtClean="0">
                  <a:solidFill>
                    <a:prstClr val="black"/>
                  </a:solidFill>
                  <a:latin typeface="Cambria Math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𝑚𝑥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𝑚𝑥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𝑚</m:t>
                                  </m:r>
                                  <m:f>
                                    <m:f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</m:sup>
                      </m:sSub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eo đề bài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20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20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120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𝑚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4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9324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...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𝑚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số nguyên dương nên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𝑚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e>
                    </m:d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 có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4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giá trị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𝑚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hỏa mãn.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04" y="2165611"/>
                <a:ext cx="11575729" cy="3807004"/>
              </a:xfrm>
              <a:prstGeom prst="rect">
                <a:avLst/>
              </a:prstGeom>
              <a:blipFill>
                <a:blip r:embed="rId7"/>
                <a:stretch>
                  <a:fillRect l="-843" b="-27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03774" y="758184"/>
                <a:ext cx="80823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4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74" y="758184"/>
                <a:ext cx="808235" cy="461665"/>
              </a:xfrm>
              <a:prstGeom prst="rect">
                <a:avLst/>
              </a:prstGeom>
              <a:blipFill>
                <a:blip r:embed="rId8"/>
                <a:stretch>
                  <a:fillRect l="-11278" t="-11842" r="-11278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379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8" grpId="0" build="allAtOnce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73"/>
          <a:stretch/>
        </p:blipFill>
        <p:spPr>
          <a:xfrm>
            <a:off x="8424641" y="267163"/>
            <a:ext cx="3548742" cy="26849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0"/>
                <a:ext cx="12180517" cy="707571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2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3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[MĐ3] </a:t>
                </a:r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Diện tích hình phẳng giới hạn bởi đồ thị hàm số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e>
                    </m:d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 và nửa trên của đường trò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=1</m:t>
                    </m:r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 bằng</a:t>
                </a:r>
                <a:r>
                  <a:rPr lang="pt-BR" sz="2400" dirty="0" smtClean="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0"/>
                <a:ext cx="12180517" cy="707571"/>
              </a:xfrm>
              <a:blipFill>
                <a:blip r:embed="rId4"/>
                <a:stretch>
                  <a:fillRect l="-751" t="-12069" r="-951" b="-258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56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34025" y="549738"/>
                <a:ext cx="9292490" cy="5486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1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</a:t>
                </a:r>
                <a:r>
                  <a:rPr kumimoji="0" lang="en-US" sz="21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1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1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0" lang="en-US" sz="21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  <m:r>
                      <a:rPr kumimoji="0" lang="en-US" sz="21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−</m:t>
                    </m:r>
                    <m:f>
                      <m:fPr>
                        <m:ctrlPr>
                          <a:rPr kumimoji="0" lang="en-US" sz="21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1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sz="21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pt-BR" sz="21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	</a:t>
                </a:r>
                <a:r>
                  <a:rPr kumimoji="0" lang="pt-BR" sz="21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1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1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𝜋</m:t>
                        </m:r>
                        <m:r>
                          <a:rPr kumimoji="0" lang="en-US" sz="21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−1</m:t>
                        </m:r>
                      </m:num>
                      <m:den>
                        <m:r>
                          <a:rPr kumimoji="0" lang="en-US" sz="21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pt-BR" sz="21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	</a:t>
                </a:r>
                <a:r>
                  <a:rPr kumimoji="0" lang="pt-BR" sz="21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1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1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0" lang="en-US" sz="21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0" lang="en-US" sz="21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−1</m:t>
                    </m:r>
                  </m:oMath>
                </a14:m>
                <a:r>
                  <a:rPr kumimoji="0" lang="pt-BR" sz="21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	</a:t>
                </a:r>
                <a:r>
                  <a:rPr kumimoji="0" lang="pt-BR" sz="21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D</a:t>
                </a:r>
                <a:r>
                  <a:rPr kumimoji="0" lang="pt-BR" sz="21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</a:t>
                </a:r>
                <a:r>
                  <a:rPr kumimoji="0" lang="pt-BR" sz="2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1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1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0" lang="en-US" sz="21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  <m:r>
                      <a:rPr kumimoji="0" lang="en-US" sz="21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−1</m:t>
                    </m:r>
                  </m:oMath>
                </a14:m>
                <a:r>
                  <a:rPr kumimoji="0" lang="vi-VN" sz="21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</a:t>
                </a:r>
                <a:endParaRPr kumimoji="0" 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25" y="549738"/>
                <a:ext cx="9292490" cy="548612"/>
              </a:xfrm>
              <a:prstGeom prst="rect">
                <a:avLst/>
              </a:prstGeom>
              <a:blipFill>
                <a:blip r:embed="rId5"/>
                <a:stretch>
                  <a:fillRect l="-787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2032105" y="1173022"/>
            <a:ext cx="14949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</a:t>
            </a:r>
          </a:p>
        </p:txBody>
      </p:sp>
      <p:sp>
        <p:nvSpPr>
          <p:cNvPr id="14" name="Action Button: Back or Previous 13">
            <a:hlinkClick r:id="rId6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Action Button: Forward or Next 14">
            <a:hlinkClick r:id="rId7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30309" y="1138991"/>
            <a:ext cx="1901796" cy="476450"/>
            <a:chOff x="1224541" y="6322796"/>
            <a:chExt cx="4824277" cy="371434"/>
          </a:xfrm>
        </p:grpSpPr>
        <p:sp>
          <p:nvSpPr>
            <p:cNvPr id="17" name="Freeform 20"/>
            <p:cNvSpPr>
              <a:spLocks/>
            </p:cNvSpPr>
            <p:nvPr/>
          </p:nvSpPr>
          <p:spPr bwMode="auto">
            <a:xfrm rot="16200000" flipV="1">
              <a:off x="3646482" y="4472567"/>
              <a:ext cx="371434" cy="407189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38602" y="6349326"/>
              <a:ext cx="4010216" cy="3119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Hướng</a:t>
              </a:r>
              <a:r>
                <a:rPr kumimoji="0" 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2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dẫn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Varpada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9" name="Round Diagonal Corner Rectangle 18"/>
            <p:cNvSpPr/>
            <p:nvPr/>
          </p:nvSpPr>
          <p:spPr>
            <a:xfrm flipV="1">
              <a:off x="1224541" y="6322799"/>
              <a:ext cx="903517" cy="37143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Freeform 19"/>
            <p:cNvSpPr>
              <a:spLocks noEditPoints="1"/>
            </p:cNvSpPr>
            <p:nvPr/>
          </p:nvSpPr>
          <p:spPr bwMode="auto">
            <a:xfrm>
              <a:off x="1278261" y="6378164"/>
              <a:ext cx="670636" cy="30700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03394" y="1615441"/>
                <a:ext cx="11773727" cy="53476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sz="2200" i="1" smtClean="0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20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amp;</m:t>
                            </m:r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1</m:t>
                            </m:r>
                            <m:r>
                              <m:rPr>
                                <m:nor/>
                              </m:rPr>
                              <a:rPr lang="en-US" sz="2200">
                                <a:solidFill>
                                  <a:prstClr val="black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  </m:t>
                            </m:r>
                            <m:r>
                              <m:rPr>
                                <m:nor/>
                              </m:rPr>
                              <a:rPr lang="en-US" sz="2200">
                                <a:solidFill>
                                  <a:prstClr val="black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khi</m:t>
                            </m:r>
                            <m:r>
                              <m:rPr>
                                <m:nor/>
                              </m:rPr>
                              <a:rPr lang="en-US" sz="2200">
                                <a:solidFill>
                                  <a:prstClr val="black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20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≥1</m:t>
                            </m:r>
                          </m:e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amp;1−</m:t>
                            </m:r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en-US" sz="2200">
                                <a:solidFill>
                                  <a:prstClr val="black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  </m:t>
                            </m:r>
                            <m:r>
                              <m:rPr>
                                <m:nor/>
                              </m:rPr>
                              <a:rPr lang="en-US" sz="2200">
                                <a:solidFill>
                                  <a:prstClr val="black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khi</m:t>
                            </m:r>
                            <m:r>
                              <m:rPr>
                                <m:nor/>
                              </m:rPr>
                              <a:rPr lang="en-US" sz="2200">
                                <a:solidFill>
                                  <a:prstClr val="black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20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lt;1</m:t>
                            </m:r>
                          </m:e>
                        </m:eqArr>
                      </m:e>
                    </m:d>
                    <m:r>
                      <a:rPr lang="en-US" sz="22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2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1⇔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−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pt-B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pt-BR" sz="22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pt-BR" sz="2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pt-B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ỉ tính nửa trên của đường tròn nên ta lấy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−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pt-B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ửa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ô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àu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endParaRPr lang="en-US" sz="22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−</m:t>
                                </m:r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nary>
                      <m:nary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1</m:t>
                            </m:r>
                          </m:e>
                        </m:d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2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</m:sSubSup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𝑑𝑡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ổi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0⇒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1⇒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2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−</m:t>
                              </m:r>
                              <m:func>
                                <m:funcPr>
                                  <m:ctrlP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2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𝑠𝑖𝑛</m:t>
                                      </m:r>
                                    </m:e>
                                    <m:sup>
                                      <m:r>
                                        <a:rPr lang="en-US" sz="2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func>
                            </m:e>
                          </m:rad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</m:func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𝑡</m:t>
                          </m:r>
                        </m:e>
                      </m:nary>
                      <m:r>
                        <a:rPr lang="en-US" sz="2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func>
                            </m:e>
                          </m:d>
                          <m:func>
                            <m:func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</m:func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𝑡</m:t>
                          </m:r>
                        </m:e>
                      </m:nary>
                      <m:r>
                        <a:rPr lang="en-US" sz="2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func>
                            <m:func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</m:func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22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                    =</m:t>
                    </m:r>
                    <m:nary>
                      <m:nary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  <m:e>
                        <m:f>
                          <m:f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+</m:t>
                            </m:r>
                            <m:func>
                              <m:funcPr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func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</m:num>
                          <m:den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𝑡</m:t>
                        </m:r>
                      </m:e>
                    </m:nary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func>
                                      <m:funcPr>
                                        <m:ctrlPr>
                                          <a:rPr lang="en-US" sz="22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sz="2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𝑠𝑖𝑛</m:t>
                                        </m:r>
                                      </m:fName>
                                      <m:e>
                                        <m:r>
                                          <a:rPr lang="en-US" sz="2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e>
                                    </m:func>
                                    <m:r>
                                      <a:rPr lang="en-US" sz="2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𝑡</m:t>
                                    </m:r>
                                  </m:num>
                                  <m:den>
                                    <m:r>
                                      <a:rPr lang="en-US" sz="2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bSup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pt-B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Vậy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pt-B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394" y="1615441"/>
                <a:ext cx="11773727" cy="5347682"/>
              </a:xfrm>
              <a:prstGeom prst="rect">
                <a:avLst/>
              </a:prstGeom>
              <a:blipFill>
                <a:blip r:embed="rId8"/>
                <a:stretch>
                  <a:fillRect l="-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5085" y="549738"/>
                <a:ext cx="1150123" cy="5486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</a:t>
                </a:r>
                <a:r>
                  <a:rPr lang="en-US" sz="21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pt-B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85" y="549738"/>
                <a:ext cx="1150123" cy="548612"/>
              </a:xfrm>
              <a:prstGeom prst="rect">
                <a:avLst/>
              </a:prstGeom>
              <a:blipFill>
                <a:blip r:embed="rId9"/>
                <a:stretch>
                  <a:fillRect l="-6349" r="-5291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9425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0" grpId="0" build="allAtOnce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0"/>
                <a:ext cx="12180517" cy="690125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4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[MĐ3] </a:t>
                </a:r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 có đạo hà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 liên tục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5</m:t>
                        </m:r>
                      </m:e>
                    </m:d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 và đồ thị hàm số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5</m:t>
                        </m:r>
                      </m:e>
                    </m:d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 được cho như hình </a:t>
                </a:r>
                <a:r>
                  <a:rPr lang="pt-BR" sz="2400" dirty="0" smtClean="0">
                    <a:latin typeface="Times New Roman" pitchFamily="18" charset="0"/>
                    <a:cs typeface="Times New Roman" pitchFamily="18" charset="0"/>
                  </a:rPr>
                  <a:t>bên.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0"/>
                <a:ext cx="12180517" cy="690125"/>
              </a:xfrm>
              <a:blipFill>
                <a:blip r:embed="rId4"/>
                <a:stretch>
                  <a:fillRect l="-651" t="-12389" b="-29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56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33"/>
          <a:stretch/>
        </p:blipFill>
        <p:spPr bwMode="auto">
          <a:xfrm>
            <a:off x="8796349" y="769253"/>
            <a:ext cx="3220113" cy="3913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71464" y="769254"/>
                <a:ext cx="785342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0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5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&lt;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3</m:t>
                        </m:r>
                      </m:e>
                    </m:d>
                  </m:oMath>
                </a14:m>
                <a:r>
                  <a:rPr kumimoji="0" lang="fr-FR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	</a:t>
                </a:r>
                <a:r>
                  <a:rPr kumimoji="0" lang="fr-FR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3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&lt;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0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5</m:t>
                        </m:r>
                      </m:e>
                    </m:d>
                  </m:oMath>
                </a14:m>
                <a:r>
                  <a:rPr kumimoji="0" lang="fr-FR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3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&lt;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0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&lt;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5</m:t>
                        </m:r>
                      </m:e>
                    </m:d>
                  </m:oMath>
                </a14:m>
                <a:r>
                  <a:rPr kumimoji="0" lang="fr-FR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	</a:t>
                </a:r>
                <a:r>
                  <a:rPr kumimoji="0" lang="fr-FR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3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&lt;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5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&lt;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0</m:t>
                        </m:r>
                      </m:e>
                    </m:d>
                  </m:oMath>
                </a14:m>
                <a:r>
                  <a:rPr kumimoji="0" lang="fr-FR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64" y="769254"/>
                <a:ext cx="7853421" cy="830997"/>
              </a:xfrm>
              <a:prstGeom prst="rect">
                <a:avLst/>
              </a:prstGeom>
              <a:blipFill>
                <a:blip r:embed="rId12"/>
                <a:stretch>
                  <a:fillRect l="-1164" t="-5839" r="-465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2764971" y="1804494"/>
            <a:ext cx="14949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" name="Action Button: Back or Previous 19">
            <a:hlinkClick r:id="rId1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Action Button: Forward or Next 20">
            <a:hlinkClick r:id="rId1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52400" y="1679380"/>
            <a:ext cx="2423077" cy="632997"/>
            <a:chOff x="1224541" y="6322796"/>
            <a:chExt cx="4643603" cy="371434"/>
          </a:xfrm>
        </p:grpSpPr>
        <p:sp>
          <p:nvSpPr>
            <p:cNvPr id="24" name="Freeform 20"/>
            <p:cNvSpPr>
              <a:spLocks/>
            </p:cNvSpPr>
            <p:nvPr/>
          </p:nvSpPr>
          <p:spPr bwMode="auto">
            <a:xfrm rot="16200000" flipV="1">
              <a:off x="3646482" y="4472567"/>
              <a:ext cx="371434" cy="407189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296330" y="6349326"/>
              <a:ext cx="3557998" cy="2708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Hướng</a:t>
              </a: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dẫn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Varpada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6" name="Round Diagonal Corner Rectangle 25"/>
            <p:cNvSpPr/>
            <p:nvPr/>
          </p:nvSpPr>
          <p:spPr>
            <a:xfrm flipV="1">
              <a:off x="1224541" y="6322799"/>
              <a:ext cx="903517" cy="37143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Freeform 26"/>
            <p:cNvSpPr>
              <a:spLocks noEditPoints="1"/>
            </p:cNvSpPr>
            <p:nvPr/>
          </p:nvSpPr>
          <p:spPr bwMode="auto">
            <a:xfrm>
              <a:off x="1278261" y="6378164"/>
              <a:ext cx="670636" cy="30700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31775" y="2635250"/>
            <a:ext cx="6874374" cy="998538"/>
            <a:chOff x="231775" y="2635250"/>
            <a:chExt cx="6874374" cy="998538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28241499"/>
                    </p:ext>
                  </p:extLst>
                </p:nvPr>
              </p:nvGraphicFramePr>
              <p:xfrm>
                <a:off x="231775" y="2635250"/>
                <a:ext cx="3638550" cy="9985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194" name="Equation" r:id="rId15" imgW="2628720" imgH="672840" progId="Equation.DSMT4">
                        <p:embed/>
                      </p:oleObj>
                    </mc:Choice>
                    <mc:Fallback>
                      <p:oleObj name="Equation" r:id="rId15" imgW="2628720" imgH="672840" progId="Equation.DSMT4">
                        <p:embed/>
                        <p:pic>
                          <p:nvPicPr>
                            <p:cNvPr id="6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775" y="2635250"/>
                              <a:ext cx="3638550" cy="99853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28241499"/>
                    </p:ext>
                  </p:extLst>
                </p:nvPr>
              </p:nvGraphicFramePr>
              <p:xfrm>
                <a:off x="231775" y="2635250"/>
                <a:ext cx="3638550" cy="9985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191" name="Equation" r:id="rId17" imgW="2628720" imgH="672840" progId="Equation.DSMT4">
                        <p:embed/>
                      </p:oleObj>
                    </mc:Choice>
                    <mc:Fallback>
                      <p:oleObj name="Equation" r:id="rId17" imgW="2628720" imgH="672840" progId="Equation.DSMT4">
                        <p:embed/>
                        <p:pic>
                          <p:nvPicPr>
                            <p:cNvPr id="6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775" y="2635250"/>
                              <a:ext cx="3638550" cy="99853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3876675" y="2804333"/>
                  <a:ext cx="3229474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sz="2800" dirty="0" smtClean="0">
                      <a:latin typeface="Times New Roman" pitchFamily="18" charset="0"/>
                      <a:cs typeface="Times New Roman" pitchFamily="18" charset="0"/>
                    </a:rPr>
                    <a:t>, do </a:t>
                  </a:r>
                  <a:r>
                    <a:rPr lang="fr-FR" sz="2800" dirty="0" err="1">
                      <a:latin typeface="Times New Roman" pitchFamily="18" charset="0"/>
                      <a:cs typeface="Times New Roman" pitchFamily="18" charset="0"/>
                    </a:rPr>
                    <a:t>đó</a:t>
                  </a:r>
                  <a:r>
                    <a:rPr lang="fr-FR" sz="2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5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&gt;</m:t>
                      </m:r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3</m:t>
                          </m:r>
                        </m:e>
                      </m:d>
                    </m:oMath>
                  </a14:m>
                  <a:r>
                    <a:rPr lang="fr-FR" sz="28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6675" y="2804333"/>
                  <a:ext cx="3229474" cy="523220"/>
                </a:xfrm>
                <a:prstGeom prst="rect">
                  <a:avLst/>
                </a:prstGeom>
                <a:blipFill>
                  <a:blip r:embed="rId19"/>
                  <a:stretch>
                    <a:fillRect l="-3962" t="-11628" r="-2830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/>
          <p:cNvGrpSpPr/>
          <p:nvPr/>
        </p:nvGrpSpPr>
        <p:grpSpPr>
          <a:xfrm>
            <a:off x="225425" y="3627387"/>
            <a:ext cx="6880724" cy="1041400"/>
            <a:chOff x="225425" y="3627387"/>
            <a:chExt cx="6880724" cy="10414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23972792"/>
                    </p:ext>
                  </p:extLst>
                </p:nvPr>
              </p:nvGraphicFramePr>
              <p:xfrm>
                <a:off x="225425" y="3627387"/>
                <a:ext cx="3644900" cy="1041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195" name="Equation" r:id="rId20" imgW="2628720" imgH="672840" progId="Equation.DSMT4">
                        <p:embed/>
                      </p:oleObj>
                    </mc:Choice>
                    <mc:Fallback>
                      <p:oleObj name="Equation" r:id="rId20" imgW="2628720" imgH="672840" progId="Equation.DSMT4">
                        <p:embed/>
                        <p:pic>
                          <p:nvPicPr>
                            <p:cNvPr id="8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425" y="3627387"/>
                              <a:ext cx="3644900" cy="10414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23972792"/>
                    </p:ext>
                  </p:extLst>
                </p:nvPr>
              </p:nvGraphicFramePr>
              <p:xfrm>
                <a:off x="225425" y="3627387"/>
                <a:ext cx="3644900" cy="1041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192" name="Equation" r:id="rId22" imgW="2628720" imgH="672840" progId="Equation.DSMT4">
                        <p:embed/>
                      </p:oleObj>
                    </mc:Choice>
                    <mc:Fallback>
                      <p:oleObj name="Equation" r:id="rId22" imgW="2628720" imgH="672840" progId="Equation.DSMT4">
                        <p:embed/>
                        <p:pic>
                          <p:nvPicPr>
                            <p:cNvPr id="8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425" y="3627387"/>
                              <a:ext cx="3644900" cy="10414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3876675" y="3855414"/>
                  <a:ext cx="3229474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sz="2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800" dirty="0" smtClean="0">
                      <a:latin typeface="Times New Roman" pitchFamily="18" charset="0"/>
                      <a:cs typeface="Times New Roman" pitchFamily="18" charset="0"/>
                    </a:rPr>
                    <a:t>, do </a:t>
                  </a:r>
                  <a:r>
                    <a:rPr lang="fr-FR" sz="2800" dirty="0" err="1">
                      <a:latin typeface="Times New Roman" pitchFamily="18" charset="0"/>
                      <a:cs typeface="Times New Roman" pitchFamily="18" charset="0"/>
                    </a:rPr>
                    <a:t>đó</a:t>
                  </a:r>
                  <a:r>
                    <a:rPr lang="fr-FR" sz="2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3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&lt;</m:t>
                      </m:r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0</m:t>
                          </m:r>
                        </m:e>
                      </m:d>
                    </m:oMath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6675" y="3855414"/>
                  <a:ext cx="3229474" cy="523220"/>
                </a:xfrm>
                <a:prstGeom prst="rect">
                  <a:avLst/>
                </a:prstGeom>
                <a:blipFill>
                  <a:blip r:embed="rId24"/>
                  <a:stretch>
                    <a:fillRect l="-1132" t="-12791" b="-302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Group 16"/>
          <p:cNvGrpSpPr/>
          <p:nvPr/>
        </p:nvGrpSpPr>
        <p:grpSpPr>
          <a:xfrm>
            <a:off x="180432" y="4625925"/>
            <a:ext cx="7217031" cy="1163638"/>
            <a:chOff x="180432" y="4625925"/>
            <a:chExt cx="7217031" cy="1163638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20649249"/>
                    </p:ext>
                  </p:extLst>
                </p:nvPr>
              </p:nvGraphicFramePr>
              <p:xfrm>
                <a:off x="180432" y="4625925"/>
                <a:ext cx="4079875" cy="1163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196" name="Equation" r:id="rId25" imgW="2628720" imgH="672840" progId="Equation.DSMT4">
                        <p:embed/>
                      </p:oleObj>
                    </mc:Choice>
                    <mc:Fallback>
                      <p:oleObj name="Equation" r:id="rId25" imgW="2628720" imgH="672840" progId="Equation.DSMT4">
                        <p:embed/>
                        <p:pic>
                          <p:nvPicPr>
                            <p:cNvPr id="1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432" y="4625925"/>
                              <a:ext cx="4079875" cy="116363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20649249"/>
                    </p:ext>
                  </p:extLst>
                </p:nvPr>
              </p:nvGraphicFramePr>
              <p:xfrm>
                <a:off x="180432" y="4625925"/>
                <a:ext cx="4079875" cy="1163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193" name="Equation" r:id="rId27" imgW="2628720" imgH="672840" progId="Equation.DSMT4">
                        <p:embed/>
                      </p:oleObj>
                    </mc:Choice>
                    <mc:Fallback>
                      <p:oleObj name="Equation" r:id="rId27" imgW="2628720" imgH="672840" progId="Equation.DSMT4">
                        <p:embed/>
                        <p:pic>
                          <p:nvPicPr>
                            <p:cNvPr id="1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432" y="4625925"/>
                              <a:ext cx="4079875" cy="116363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4167989" y="4876715"/>
                  <a:ext cx="3229474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sz="2800" dirty="0" smtClean="0">
                      <a:latin typeface="Times New Roman" pitchFamily="18" charset="0"/>
                      <a:cs typeface="Times New Roman" pitchFamily="18" charset="0"/>
                    </a:rPr>
                    <a:t>, do </a:t>
                  </a:r>
                  <a:r>
                    <a:rPr lang="fr-FR" sz="2800" dirty="0" err="1">
                      <a:latin typeface="Times New Roman" pitchFamily="18" charset="0"/>
                      <a:cs typeface="Times New Roman" pitchFamily="18" charset="0"/>
                    </a:rPr>
                    <a:t>đó</a:t>
                  </a:r>
                  <a:r>
                    <a:rPr lang="fr-FR" sz="2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5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&lt;</m:t>
                      </m:r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0</m:t>
                          </m:r>
                        </m:e>
                      </m:d>
                    </m:oMath>
                  </a14:m>
                  <a:r>
                    <a:rPr lang="en-US" sz="28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67989" y="4876715"/>
                  <a:ext cx="3229474" cy="523220"/>
                </a:xfrm>
                <a:prstGeom prst="rect">
                  <a:avLst/>
                </a:prstGeom>
                <a:blipFill>
                  <a:blip r:embed="rId29"/>
                  <a:stretch>
                    <a:fillRect l="-3970" t="-12791" r="-3025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048248" y="1141139"/>
                <a:ext cx="32548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fr-FR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fr-FR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8248" y="1141139"/>
                <a:ext cx="3254865" cy="461665"/>
              </a:xfrm>
              <a:prstGeom prst="rect">
                <a:avLst/>
              </a:prstGeom>
              <a:blipFill>
                <a:blip r:embed="rId30"/>
                <a:stretch>
                  <a:fillRect l="-2809" t="-10526" r="-2060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1207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9" grpId="0" build="allAtOnce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7406" y="2852299"/>
            <a:ext cx="3693111" cy="34950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0"/>
                <a:ext cx="12180517" cy="106680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5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[MĐ3]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viên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gạch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hoa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40</m:t>
                    </m:r>
                    <m:r>
                      <m:rPr>
                        <m:nor/>
                      </m:rP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kế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đã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dụng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bốn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parabol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chung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đỉnh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viên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gạch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ra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bốn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cánh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hoa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tô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mầu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sẫm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fr-FR" sz="2400" dirty="0" smtClean="0">
                    <a:latin typeface="Times New Roman" pitchFamily="18" charset="0"/>
                    <a:cs typeface="Times New Roman" pitchFamily="18" charset="0"/>
                  </a:rPr>
                  <a:t>).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á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o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iê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ạc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bằng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0"/>
                <a:ext cx="12180517" cy="1066800"/>
              </a:xfrm>
              <a:blipFill>
                <a:blip r:embed="rId4"/>
                <a:stretch>
                  <a:fillRect l="-751" t="-8000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56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2649" y="711200"/>
            <a:ext cx="1882322" cy="1712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41791" y="941616"/>
                <a:ext cx="9292490" cy="616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800</m:t>
                    </m:r>
                    <m:r>
                      <m:rPr>
                        <m:nor/>
                      </m:rP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kumimoji="0" lang="en-US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800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kumimoji="0" lang="en-US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400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kumimoji="0" lang="en-US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	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250</m:t>
                    </m:r>
                    <m:r>
                      <m:rPr>
                        <m:nor/>
                      </m:rP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kumimoji="0" lang="en-US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</a:t>
                </a:r>
                <a:endParaRPr kumimoji="0" lang="pt-BR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91" y="941616"/>
                <a:ext cx="9292490" cy="616515"/>
              </a:xfrm>
              <a:prstGeom prst="rect">
                <a:avLst/>
              </a:prstGeom>
              <a:blipFill>
                <a:blip r:embed="rId6"/>
                <a:stretch>
                  <a:fillRect l="-984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2656074" y="1781235"/>
            <a:ext cx="1494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Action Button: Back or Previous 17">
            <a:hlinkClick r:id="rId7" action="ppaction://hlinksldjump" highlightClick="1"/>
          </p:cNvPr>
          <p:cNvSpPr/>
          <p:nvPr/>
        </p:nvSpPr>
        <p:spPr>
          <a:xfrm>
            <a:off x="11174677" y="6266112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Action Button: Forward or Next 18">
            <a:hlinkClick r:id="rId8" action="ppaction://hlinksldjump" highlightClick="1"/>
          </p:cNvPr>
          <p:cNvSpPr/>
          <p:nvPr/>
        </p:nvSpPr>
        <p:spPr>
          <a:xfrm>
            <a:off x="11654971" y="6275348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52400" y="1578579"/>
            <a:ext cx="2423077" cy="632997"/>
            <a:chOff x="1224541" y="6322796"/>
            <a:chExt cx="4643603" cy="371434"/>
          </a:xfrm>
        </p:grpSpPr>
        <p:sp>
          <p:nvSpPr>
            <p:cNvPr id="21" name="Freeform 20"/>
            <p:cNvSpPr>
              <a:spLocks/>
            </p:cNvSpPr>
            <p:nvPr/>
          </p:nvSpPr>
          <p:spPr bwMode="auto">
            <a:xfrm rot="16200000" flipV="1">
              <a:off x="3646482" y="4472567"/>
              <a:ext cx="371434" cy="407189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296330" y="6349326"/>
              <a:ext cx="3557998" cy="2708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Hướng</a:t>
              </a: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Varpada"/>
                  <a:ea typeface="Tahoma" pitchFamily="34" charset="0"/>
                  <a:cs typeface="Tahoma" pitchFamily="34" charset="0"/>
                </a:rPr>
                <a:t>dẫn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Varpada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Round Diagonal Corner Rectangle 23"/>
            <p:cNvSpPr/>
            <p:nvPr/>
          </p:nvSpPr>
          <p:spPr>
            <a:xfrm flipV="1">
              <a:off x="1224541" y="6322799"/>
              <a:ext cx="903517" cy="37143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Freeform 24"/>
            <p:cNvSpPr>
              <a:spLocks noEditPoints="1"/>
            </p:cNvSpPr>
            <p:nvPr/>
          </p:nvSpPr>
          <p:spPr bwMode="auto">
            <a:xfrm>
              <a:off x="1278261" y="6378164"/>
              <a:ext cx="670636" cy="30700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55404" y="2305929"/>
                <a:ext cx="11825113" cy="39471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ọn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1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10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𝑐𝑚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𝑑𝑚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,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arabol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à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ư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0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d>
                          <m:d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num>
                                      <m:den>
                                        <m: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  <m:rad>
                                      <m:radPr>
                                        <m:degHide m:val="on"/>
                                        <m:ctrlP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sSup>
                                          <m:sSupPr>
                                            <m:ctrlPr>
                                              <a:rPr lang="en-US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sz="24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24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en-US" sz="24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en-US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3</m:t>
                                            </m:r>
                                          </m:sup>
                                        </m:sSup>
                                      </m:e>
                                    </m:rad>
                                    <m: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en-US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3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6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d>
                          </m:e>
                        </m:d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d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prstClr val="black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00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400">
                                <a:solidFill>
                                  <a:prstClr val="black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404" y="2305929"/>
                <a:ext cx="11825113" cy="3947106"/>
              </a:xfrm>
              <a:prstGeom prst="rect">
                <a:avLst/>
              </a:prstGeom>
              <a:blipFill>
                <a:blip r:embed="rId9"/>
                <a:stretch>
                  <a:fillRect l="-773" t="-2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800565" y="940142"/>
                <a:ext cx="1596847" cy="616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00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40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0565" y="940142"/>
                <a:ext cx="1596847" cy="616515"/>
              </a:xfrm>
              <a:prstGeom prst="rect">
                <a:avLst/>
              </a:prstGeom>
              <a:blipFill>
                <a:blip r:embed="rId10"/>
                <a:stretch>
                  <a:fillRect l="-5725" r="-5344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1202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build="allAtOnce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86212" y="32012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53200" y="32012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628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197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52775" y="22040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Back or Previous 7">
            <a:hlinkClick r:id="rId2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0"/>
                <a:ext cx="12192000" cy="2229754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2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[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MĐ4] </a:t>
                </a:r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Cho các số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𝑝</m:t>
                    </m:r>
                    <m:r>
                      <a:rPr lang="en-US" sz="2400" i="1">
                        <a:latin typeface="Cambria Math"/>
                      </a:rPr>
                      <m:t>,</m:t>
                    </m:r>
                    <m:r>
                      <a:rPr lang="en-US" sz="2400" i="1">
                        <a:latin typeface="Cambria Math"/>
                      </a:rPr>
                      <m:t>𝑞</m:t>
                    </m:r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 thỏa mãn các điều kiện</a:t>
                </a:r>
                <a:r>
                  <a:rPr lang="pt-BR" sz="24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𝑝</m:t>
                    </m:r>
                    <m:r>
                      <a:rPr lang="en-US" sz="2400" i="1">
                        <a:latin typeface="Cambria Math"/>
                      </a:rPr>
                      <m:t>&gt;</m:t>
                    </m:r>
                    <m:r>
                      <a:rPr lang="en-US" sz="2400" i="1">
                        <a:latin typeface="Cambria Math"/>
                      </a:rPr>
                      <m:t>1</m:t>
                    </m:r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𝑞</m:t>
                    </m:r>
                    <m:r>
                      <a:rPr lang="en-US" sz="2400" i="1">
                        <a:latin typeface="Cambria Math"/>
                      </a:rPr>
                      <m:t>&gt;</m:t>
                    </m:r>
                    <m:r>
                      <a:rPr lang="en-US" sz="2400" i="1">
                        <a:latin typeface="Cambria Math"/>
                      </a:rPr>
                      <m:t>1</m:t>
                    </m:r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𝑞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1</m:t>
                    </m:r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 và các số dương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𝑎</m:t>
                    </m:r>
                    <m:r>
                      <a:rPr lang="en-US" sz="2400" i="1">
                        <a:latin typeface="Cambria Math"/>
                      </a:rPr>
                      <m:t>,</m:t>
                    </m:r>
                    <m:r>
                      <a:rPr lang="en-US" sz="2400" i="1">
                        <a:latin typeface="Cambria Math"/>
                      </a:rPr>
                      <m:t>𝑏</m:t>
                    </m:r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. Xét hàm </a:t>
                </a:r>
                <a:r>
                  <a:rPr lang="pt-BR" sz="2400" dirty="0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pt-BR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𝑝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pt-BR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</a:rPr>
                          <m:t>&gt;</m:t>
                        </m:r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có đồ thị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. Gọ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 là diện tích hình phẳng giới hạn bở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, trục hoành, đường thẳng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𝑎</m:t>
                    </m:r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, Gọ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 là diện tích hình phẳng giới hạn bở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, trục tung, đường thẳng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𝑏</m:t>
                    </m:r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, Gọ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𝑆</m:t>
                        </m:r>
                      </m:e>
                    </m:d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 là diện tích hình phẳng giới hạn bởi trục hoành, trục tung và hai đường thẳng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𝑎</m:t>
                    </m:r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𝑏</m:t>
                    </m:r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. Khi so sá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𝑆</m:t>
                    </m:r>
                  </m:oMath>
                </a14:m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 ta nhận được bất đẳng thức nào trong các bất đẳng thức dưới </a:t>
                </a:r>
                <a:r>
                  <a:rPr lang="pt-BR" sz="2400" dirty="0" smtClean="0">
                    <a:latin typeface="Times New Roman" pitchFamily="18" charset="0"/>
                    <a:cs typeface="Times New Roman" pitchFamily="18" charset="0"/>
                  </a:rPr>
                  <a:t>đây?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400" dirty="0"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0"/>
                <a:ext cx="12192000" cy="2229754"/>
              </a:xfrm>
              <a:blipFill>
                <a:blip r:embed="rId3"/>
                <a:stretch>
                  <a:fillRect l="-750" t="-820" r="-450" b="-6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56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8"/>
          <a:stretch/>
        </p:blipFill>
        <p:spPr bwMode="auto">
          <a:xfrm>
            <a:off x="7901196" y="2485182"/>
            <a:ext cx="3662734" cy="4351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0" y="2891446"/>
            <a:ext cx="2423077" cy="632997"/>
            <a:chOff x="1224541" y="6322796"/>
            <a:chExt cx="4643603" cy="371434"/>
          </a:xfrm>
        </p:grpSpPr>
        <p:sp>
          <p:nvSpPr>
            <p:cNvPr id="11" name="Freeform 20"/>
            <p:cNvSpPr>
              <a:spLocks/>
            </p:cNvSpPr>
            <p:nvPr/>
          </p:nvSpPr>
          <p:spPr bwMode="auto">
            <a:xfrm rot="16200000" flipV="1">
              <a:off x="3646482" y="4472567"/>
              <a:ext cx="371434" cy="407189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96330" y="6349326"/>
              <a:ext cx="3557998" cy="2708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 smtClean="0">
                  <a:solidFill>
                    <a:schemeClr val="accent6">
                      <a:lumMod val="50000"/>
                    </a:schemeClr>
                  </a:solidFill>
                  <a:latin typeface="Varpada"/>
                  <a:ea typeface="Tahoma" pitchFamily="34" charset="0"/>
                  <a:cs typeface="Tahoma" pitchFamily="34" charset="0"/>
                </a:rPr>
                <a:t>Hướng</a:t>
              </a:r>
              <a:r>
                <a:rPr lang="en-US" sz="2400" b="1" dirty="0" smtClean="0">
                  <a:solidFill>
                    <a:schemeClr val="accent6">
                      <a:lumMod val="50000"/>
                    </a:schemeClr>
                  </a:solidFill>
                  <a:latin typeface="Varpada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accent6">
                      <a:lumMod val="50000"/>
                    </a:schemeClr>
                  </a:solidFill>
                  <a:latin typeface="Varpada"/>
                  <a:ea typeface="Tahoma" pitchFamily="34" charset="0"/>
                  <a:cs typeface="Tahoma" pitchFamily="34" charset="0"/>
                </a:rPr>
                <a:t>dẫn</a:t>
              </a:r>
              <a:endParaRPr lang="en-US" sz="2400" b="1" dirty="0">
                <a:solidFill>
                  <a:schemeClr val="accent6">
                    <a:lumMod val="50000"/>
                  </a:schemeClr>
                </a:solidFill>
                <a:latin typeface="Varpada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" name="Round Diagonal Corner Rectangle 12"/>
            <p:cNvSpPr/>
            <p:nvPr/>
          </p:nvSpPr>
          <p:spPr>
            <a:xfrm flipV="1">
              <a:off x="1224541" y="6322799"/>
              <a:ext cx="903517" cy="37143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4" name="Freeform 13"/>
            <p:cNvSpPr>
              <a:spLocks noEditPoints="1"/>
            </p:cNvSpPr>
            <p:nvPr/>
          </p:nvSpPr>
          <p:spPr bwMode="auto">
            <a:xfrm>
              <a:off x="1278261" y="6378164"/>
              <a:ext cx="670636" cy="30700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0" y="2182407"/>
                <a:ext cx="10546967" cy="605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𝑝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𝑝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𝑞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𝑞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≤</m:t>
                    </m:r>
                    <m:r>
                      <a:rPr lang="en-US" sz="2000" i="1">
                        <a:latin typeface="Cambria Math"/>
                      </a:rPr>
                      <m:t>𝑎𝑏</m:t>
                    </m:r>
                  </m:oMath>
                </a14:m>
                <a:r>
                  <a:rPr lang="fr-FR" sz="20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fr-FR" sz="2000" b="1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fr-FR" sz="20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B</a:t>
                </a:r>
                <a:r>
                  <a:rPr lang="fr-FR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𝑝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𝑝</m:t>
                        </m:r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𝑞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𝑞</m:t>
                        </m:r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≥</m:t>
                    </m:r>
                    <m:r>
                      <a:rPr lang="en-US" sz="2000" i="1">
                        <a:latin typeface="Cambria Math"/>
                      </a:rPr>
                      <m:t>𝑎𝑏</m:t>
                    </m:r>
                  </m:oMath>
                </a14:m>
                <a:r>
                  <a:rPr lang="fr-FR" sz="2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fr-FR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𝑝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𝑝</m:t>
                        </m:r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𝑞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𝑞</m:t>
                        </m:r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≤</m:t>
                    </m:r>
                    <m:r>
                      <a:rPr lang="en-US" sz="2000" i="1">
                        <a:latin typeface="Cambria Math"/>
                      </a:rPr>
                      <m:t>𝑎𝑏</m:t>
                    </m:r>
                  </m:oMath>
                </a14:m>
                <a:r>
                  <a:rPr lang="fr-FR" sz="2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fr-FR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𝑝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𝑝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𝑞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𝑞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≥</m:t>
                    </m:r>
                    <m:r>
                      <a:rPr lang="en-US" sz="2000" i="1">
                        <a:latin typeface="Cambria Math"/>
                      </a:rPr>
                      <m:t>𝑎𝑏</m:t>
                    </m:r>
                  </m:oMath>
                </a14:m>
                <a:r>
                  <a:rPr lang="fr-FR" sz="2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82407"/>
                <a:ext cx="10546967" cy="605550"/>
              </a:xfrm>
              <a:prstGeom prst="rect">
                <a:avLst/>
              </a:prstGeom>
              <a:blipFill>
                <a:blip r:embed="rId5"/>
                <a:stretch>
                  <a:fillRect l="-578" b="-1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2691359" y="3117465"/>
            <a:ext cx="14949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2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Action Button: Back or Previous 16">
            <a:hlinkClick r:id="rId6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ction Button: Forward or Next 17">
            <a:hlinkClick r:id="rId7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03004" y="3653751"/>
                <a:ext cx="7885082" cy="3056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fr-FR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fr-FR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sup>
                      <m:e>
                        <m:d>
                          <m:d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p>
                            </m:sSup>
                          </m:e>
                        </m:d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𝑝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𝑝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sup>
                    </m:sSub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𝑝</m:t>
                            </m:r>
                          </m:sup>
                        </m:sSup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𝑝</m:t>
                        </m:r>
                      </m:den>
                    </m:f>
                  </m:oMath>
                </a14:m>
                <a:r>
                  <a:rPr lang="fr-FR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:endParaRPr lang="en-US" sz="24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𝑦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𝑝</m:t>
                                    </m:r>
                                    <m: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  <m:r>
                          <m:rPr>
                            <m:nor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dy</m:t>
                        </m:r>
                      </m:e>
                    </m:nary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f>
                                          <m:fPr>
                                            <m:ctrlPr>
                                              <a:rPr lang="en-US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𝑝</m:t>
                                            </m:r>
                                            <m:r>
                                              <a:rPr lang="en-US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den>
                                        </m:f>
                                        <m: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+</m:t>
                                        </m:r>
                                        <m: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1</m:t>
                                        </m:r>
                                      </m:sup>
                                    </m:sSup>
                                  </m:num>
                                  <m:den>
                                    <m:f>
                                      <m:fPr>
                                        <m:ctrlP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𝑝</m:t>
                                        </m:r>
                                        <m: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1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sup>
                    </m:sSub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𝑞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𝑞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sup>
                    </m:sSub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𝑞</m:t>
                            </m:r>
                          </m:sup>
                        </m:sSup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𝑞</m:t>
                        </m:r>
                      </m:den>
                    </m:f>
                  </m:oMath>
                </a14:m>
                <a:r>
                  <a:rPr lang="fr-FR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fr-FR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fr-FR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𝑝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1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𝑝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𝑝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𝑝</m:t>
                            </m:r>
                          </m:den>
                        </m:f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f>
                          <m:f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𝑞</m:t>
                            </m:r>
                          </m:den>
                        </m:f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𝑞</m:t>
                    </m:r>
                  </m:oMath>
                </a14:m>
                <a:r>
                  <a:rPr lang="fr-FR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fr-FR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fr-FR" sz="24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fr-FR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𝑝</m:t>
                            </m:r>
                          </m:sup>
                        </m:sSup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𝑝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𝑞</m:t>
                            </m:r>
                          </m:sup>
                        </m:sSup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𝑞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𝑎𝑏</m:t>
                    </m:r>
                  </m:oMath>
                </a14:m>
                <a:r>
                  <a:rPr lang="fr-FR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004" y="3653751"/>
                <a:ext cx="7885082" cy="3056606"/>
              </a:xfrm>
              <a:prstGeom prst="rect">
                <a:avLst/>
              </a:prstGeom>
              <a:blipFill>
                <a:blip r:embed="rId8"/>
                <a:stretch>
                  <a:fillRect l="-1159" t="-2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7320002" y="2195679"/>
                <a:ext cx="1949829" cy="5922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fr-FR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𝑝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𝑝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𝑞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𝑞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𝑏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0002" y="2195679"/>
                <a:ext cx="1949829" cy="592278"/>
              </a:xfrm>
              <a:prstGeom prst="rect">
                <a:avLst/>
              </a:prstGeom>
              <a:blipFill>
                <a:blip r:embed="rId9"/>
                <a:stretch>
                  <a:fillRect l="-3438" r="-2188" b="-1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007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1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97182" y="34637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 u="sng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72491" y="681097"/>
                <a:ext cx="88392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u="sng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1.Bài toán1: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i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(D)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0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𝑣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à </m:t>
                    </m:r>
                  </m:oMath>
                </a14:m>
                <a:endParaRPr lang="en-US" sz="32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Ox.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2491" y="681097"/>
                <a:ext cx="8839200" cy="1569660"/>
              </a:xfrm>
              <a:prstGeom prst="rect">
                <a:avLst/>
              </a:prstGeom>
              <a:blipFill>
                <a:blip r:embed="rId3"/>
                <a:stretch>
                  <a:fillRect l="-1793" t="-5447" r="-414" b="-11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617517" y="3240851"/>
                <a:ext cx="9144000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u="sng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2.Bài </a:t>
                </a:r>
                <a:r>
                  <a:rPr lang="en-US" sz="3200" b="1" u="sng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  <a:r>
                  <a:rPr lang="en-US" sz="3200" b="1" u="sng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2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hi quay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Ox</a:t>
                </a:r>
              </a:p>
              <a:p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7517" y="3240851"/>
                <a:ext cx="9144000" cy="2062103"/>
              </a:xfrm>
              <a:prstGeom prst="rect">
                <a:avLst/>
              </a:prstGeom>
              <a:blipFill>
                <a:blip r:embed="rId4"/>
                <a:stretch>
                  <a:fillRect l="-1667" t="-4142" r="-2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1697182" y="4772935"/>
            <a:ext cx="360226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*</a:t>
            </a:r>
            <a:r>
              <a:rPr lang="en-US" sz="3200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200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572492" y="5325958"/>
                <a:ext cx="91439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2492" y="5325958"/>
                <a:ext cx="9143999" cy="584775"/>
              </a:xfrm>
              <a:prstGeom prst="rect">
                <a:avLst/>
              </a:prstGeom>
              <a:blipFill>
                <a:blip r:embed="rId5"/>
                <a:stretch>
                  <a:fillRect l="-1733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1572491" y="2005380"/>
            <a:ext cx="8977745" cy="1304581"/>
            <a:chOff x="13855" y="1974453"/>
            <a:chExt cx="8977745" cy="1304581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049876"/>
                </p:ext>
              </p:extLst>
            </p:nvPr>
          </p:nvGraphicFramePr>
          <p:xfrm>
            <a:off x="6774877" y="1974453"/>
            <a:ext cx="2209800" cy="1304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6" imgW="787400" imgH="469900" progId="Equation.DSMT4">
                    <p:embed/>
                  </p:oleObj>
                </mc:Choice>
                <mc:Fallback>
                  <p:oleObj name="Equation" r:id="rId6" imgW="787400" imgH="469900" progId="Equation.DSMT4">
                    <p:embed/>
                    <p:pic>
                      <p:nvPicPr>
                        <p:cNvPr id="3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4877" y="1974453"/>
                          <a:ext cx="2209800" cy="130458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" name="Group 36"/>
            <p:cNvGrpSpPr/>
            <p:nvPr/>
          </p:nvGrpSpPr>
          <p:grpSpPr>
            <a:xfrm>
              <a:off x="13855" y="2029690"/>
              <a:ext cx="8977745" cy="1149930"/>
              <a:chOff x="13855" y="2029690"/>
              <a:chExt cx="8977745" cy="1149930"/>
            </a:xfrm>
          </p:grpSpPr>
          <p:sp>
            <p:nvSpPr>
              <p:cNvPr id="29" name="Rectangle 24"/>
              <p:cNvSpPr>
                <a:spLocks noChangeArrowheads="1"/>
              </p:cNvSpPr>
              <p:nvPr/>
            </p:nvSpPr>
            <p:spPr bwMode="auto">
              <a:xfrm>
                <a:off x="13855" y="2250757"/>
                <a:ext cx="845473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i="1" u="sng" dirty="0">
                    <a:solidFill>
                      <a:srgbClr val="FF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*</a:t>
                </a:r>
                <a:r>
                  <a:rPr lang="en-US" sz="3200" i="1" u="sng" dirty="0" err="1">
                    <a:solidFill>
                      <a:srgbClr val="FF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Phương</a:t>
                </a:r>
                <a:r>
                  <a:rPr lang="en-US" sz="3200" i="1" u="sng" dirty="0">
                    <a:solidFill>
                      <a:srgbClr val="FF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sz="3200" i="1" u="sng" dirty="0" err="1">
                    <a:solidFill>
                      <a:srgbClr val="FF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pháp</a:t>
                </a:r>
                <a:r>
                  <a:rPr lang="en-US" sz="3200" i="1" u="sng" dirty="0">
                    <a:solidFill>
                      <a:srgbClr val="FF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sz="3200" i="1" u="sng" dirty="0" err="1">
                    <a:solidFill>
                      <a:srgbClr val="FF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giải</a:t>
                </a:r>
                <a:r>
                  <a:rPr lang="en-US" sz="3200" i="1" u="sng" dirty="0">
                    <a:solidFill>
                      <a:srgbClr val="FF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: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Áp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dụ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cô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: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6774877" y="2029690"/>
                <a:ext cx="2216723" cy="114993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39" name="Group 38"/>
          <p:cNvGrpSpPr/>
          <p:nvPr/>
        </p:nvGrpSpPr>
        <p:grpSpPr>
          <a:xfrm>
            <a:off x="1572492" y="5914767"/>
            <a:ext cx="9587345" cy="1263359"/>
            <a:chOff x="48491" y="5914766"/>
            <a:chExt cx="9587345" cy="12633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48491" y="5914766"/>
                  <a:ext cx="9587345" cy="1263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+ </a:t>
                  </a:r>
                  <a:r>
                    <a:rPr lang="en-US" sz="3000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Khi</a:t>
                  </a:r>
                  <a:r>
                    <a:rPr lang="en-US" sz="30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đó</a:t>
                  </a:r>
                  <a:r>
                    <a:rPr lang="en-US" sz="30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hể</a:t>
                  </a:r>
                  <a:r>
                    <a:rPr lang="en-US" sz="30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ích</a:t>
                  </a:r>
                  <a:r>
                    <a:rPr lang="en-US" sz="30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ần</a:t>
                  </a:r>
                  <a:r>
                    <a:rPr lang="en-US" sz="30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ìm</a:t>
                  </a:r>
                  <a:r>
                    <a:rPr lang="en-US" sz="30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: </a:t>
                  </a:r>
                  <a14:m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0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30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  <m:r>
                            <a:rPr lang="en-US" sz="30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𝑑𝑥</m:t>
                          </m:r>
                        </m:e>
                      </m:nary>
                    </m:oMath>
                  </a14:m>
                  <a:r>
                    <a:rPr lang="en-US" sz="30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</a:p>
                <a:p>
                  <a:endPara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91" y="5914766"/>
                  <a:ext cx="9587345" cy="1263359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1653" t="-4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Rectangle 35"/>
            <p:cNvSpPr/>
            <p:nvPr/>
          </p:nvSpPr>
          <p:spPr>
            <a:xfrm>
              <a:off x="4241223" y="5914766"/>
              <a:ext cx="4646468" cy="71463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15" name="Action Button: Back or Previous 14">
            <a:hlinkClick r:id="rId9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ction Button: Forward or Next 15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672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/>
      <p:bldP spid="31" grpId="0"/>
      <p:bldP spid="32" grpId="0"/>
      <p:bldP spid="3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0"/>
                <a:ext cx="12192000" cy="957943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[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MĐ4] </a:t>
                </a:r>
                <a:r>
                  <a:rPr lang="nl-NL" sz="2000" dirty="0">
                    <a:latin typeface="Times New Roman" pitchFamily="18" charset="0"/>
                    <a:cs typeface="Times New Roman" pitchFamily="18" charset="0"/>
                  </a:rPr>
                  <a:t>Cho khối trụ có hai đáy là hai hình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𝑂</m:t>
                        </m:r>
                        <m:r>
                          <a:rPr lang="en-US" sz="2000" i="1">
                            <a:latin typeface="Cambria Math"/>
                          </a:rPr>
                          <m:t>;</m:t>
                        </m:r>
                        <m:r>
                          <a:rPr lang="en-US" sz="2000" i="1">
                            <a:latin typeface="Cambria Math"/>
                          </a:rPr>
                          <m:t>𝑅</m:t>
                        </m:r>
                      </m:e>
                    </m:d>
                  </m:oMath>
                </a14:m>
                <a:r>
                  <a:rPr lang="nl-NL" sz="20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𝑂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;</m:t>
                        </m:r>
                        <m:r>
                          <a:rPr lang="en-US" sz="2000" i="1">
                            <a:latin typeface="Cambria Math"/>
                          </a:rPr>
                          <m:t>𝑅</m:t>
                        </m:r>
                      </m:e>
                    </m:d>
                  </m:oMath>
                </a14:m>
                <a:r>
                  <a:rPr lang="nl-NL" sz="20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𝑂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4</m:t>
                    </m:r>
                    <m:r>
                      <a:rPr lang="en-US" sz="2000" i="1">
                        <a:latin typeface="Cambria Math"/>
                      </a:rPr>
                      <m:t>𝑅</m:t>
                    </m:r>
                  </m:oMath>
                </a14:m>
                <a:r>
                  <a:rPr lang="nl-NL" sz="2000" dirty="0">
                    <a:latin typeface="Times New Roman" pitchFamily="18" charset="0"/>
                    <a:cs typeface="Times New Roman" pitchFamily="18" charset="0"/>
                  </a:rPr>
                  <a:t>. Trên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𝑂</m:t>
                        </m:r>
                        <m:r>
                          <a:rPr lang="en-US" sz="2000" i="1">
                            <a:latin typeface="Cambria Math"/>
                          </a:rPr>
                          <m:t>;</m:t>
                        </m:r>
                        <m:r>
                          <a:rPr lang="en-US" sz="2000" i="1">
                            <a:latin typeface="Cambria Math"/>
                          </a:rPr>
                          <m:t>𝑅</m:t>
                        </m:r>
                      </m:e>
                    </m:d>
                  </m:oMath>
                </a14:m>
                <a:r>
                  <a:rPr lang="nl-NL" sz="2000" dirty="0">
                    <a:latin typeface="Times New Roman" pitchFamily="18" charset="0"/>
                    <a:cs typeface="Times New Roman" pitchFamily="18" charset="0"/>
                  </a:rPr>
                  <a:t> lấy hai điểm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𝐴</m:t>
                    </m:r>
                    <m:r>
                      <a:rPr lang="en-US" sz="2000" i="1">
                        <a:latin typeface="Cambria Math"/>
                      </a:rPr>
                      <m:t>, </m:t>
                    </m:r>
                    <m:r>
                      <a:rPr lang="en-US" sz="2000" i="1">
                        <a:latin typeface="Cambria Math"/>
                      </a:rPr>
                      <m:t>𝐵</m:t>
                    </m:r>
                  </m:oMath>
                </a14:m>
                <a:r>
                  <a:rPr lang="nl-NL" sz="2000" dirty="0">
                    <a:latin typeface="Times New Roman" pitchFamily="18" charset="0"/>
                    <a:cs typeface="Times New Roman" pitchFamily="18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𝐴𝐵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nl-NL" sz="2000" dirty="0">
                    <a:latin typeface="Times New Roman" pitchFamily="18" charset="0"/>
                    <a:cs typeface="Times New Roman" pitchFamily="18" charset="0"/>
                  </a:rPr>
                  <a:t>.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nl-NL" sz="2000" dirty="0">
                    <a:latin typeface="Times New Roman" pitchFamily="18" charset="0"/>
                    <a:cs typeface="Times New Roman" pitchFamily="18" charset="0"/>
                  </a:rPr>
                  <a:t> đi qua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𝐴</m:t>
                    </m:r>
                  </m:oMath>
                </a14:m>
                <a:r>
                  <a:rPr lang="nl-NL" sz="20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𝐵</m:t>
                    </m:r>
                  </m:oMath>
                </a14:m>
                <a:r>
                  <a:rPr lang="nl-NL" sz="2000" dirty="0">
                    <a:latin typeface="Times New Roman" pitchFamily="18" charset="0"/>
                    <a:cs typeface="Times New Roman" pitchFamily="18" charset="0"/>
                  </a:rPr>
                  <a:t> cắt đoạ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𝑂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nl-NL" sz="2000" dirty="0">
                    <a:latin typeface="Times New Roman" pitchFamily="18" charset="0"/>
                    <a:cs typeface="Times New Roman" pitchFamily="18" charset="0"/>
                  </a:rPr>
                  <a:t> và tạo với đáy một góc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60°</m:t>
                    </m:r>
                  </m:oMath>
                </a14:m>
                <a:r>
                  <a:rPr lang="nl-NL" sz="20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nl-NL" sz="2000" dirty="0">
                    <a:latin typeface="Times New Roman" pitchFamily="18" charset="0"/>
                    <a:cs typeface="Times New Roman" pitchFamily="18" charset="0"/>
                  </a:rPr>
                  <a:t> cắt khối trụ theo thiết diện là một phần của elip. Diện tích thiết diện đó </a:t>
                </a:r>
                <a:r>
                  <a:rPr lang="nl-NL" sz="2000" dirty="0" smtClean="0">
                    <a:latin typeface="Times New Roman" pitchFamily="18" charset="0"/>
                    <a:cs typeface="Times New Roman" pitchFamily="18" charset="0"/>
                  </a:rPr>
                  <a:t>bằng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400" dirty="0"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0"/>
                <a:ext cx="12192000" cy="957943"/>
              </a:xfrm>
              <a:blipFill>
                <a:blip r:embed="rId3"/>
                <a:stretch>
                  <a:fillRect l="-500" t="-6369" b="-9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56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122" y="714836"/>
            <a:ext cx="2740706" cy="2550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-14514" y="1457113"/>
            <a:ext cx="2043010" cy="405537"/>
            <a:chOff x="1224541" y="6322796"/>
            <a:chExt cx="4643603" cy="371434"/>
          </a:xfrm>
        </p:grpSpPr>
        <p:sp>
          <p:nvSpPr>
            <p:cNvPr id="19" name="Freeform 20"/>
            <p:cNvSpPr>
              <a:spLocks/>
            </p:cNvSpPr>
            <p:nvPr/>
          </p:nvSpPr>
          <p:spPr bwMode="auto">
            <a:xfrm rot="16200000" flipV="1">
              <a:off x="3646482" y="4472567"/>
              <a:ext cx="371434" cy="407189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296330" y="6349326"/>
              <a:ext cx="2756204" cy="2706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chemeClr val="accent6">
                      <a:lumMod val="50000"/>
                    </a:schemeClr>
                  </a:solidFill>
                  <a:latin typeface="Varpada"/>
                  <a:ea typeface="Tahoma" pitchFamily="34" charset="0"/>
                  <a:cs typeface="Tahoma" pitchFamily="34" charset="0"/>
                </a:rPr>
                <a:t>Hướng</a:t>
              </a:r>
              <a:r>
                <a:rPr lang="en-US" b="1" dirty="0" smtClean="0">
                  <a:solidFill>
                    <a:schemeClr val="accent6">
                      <a:lumMod val="50000"/>
                    </a:schemeClr>
                  </a:solidFill>
                  <a:latin typeface="Varpada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 smtClean="0">
                  <a:solidFill>
                    <a:schemeClr val="accent6">
                      <a:lumMod val="50000"/>
                    </a:schemeClr>
                  </a:solidFill>
                  <a:latin typeface="Varpada"/>
                  <a:ea typeface="Tahoma" pitchFamily="34" charset="0"/>
                  <a:cs typeface="Tahoma" pitchFamily="34" charset="0"/>
                </a:rPr>
                <a:t>dẫn</a:t>
              </a:r>
              <a:endParaRPr lang="en-US" b="1" dirty="0">
                <a:solidFill>
                  <a:schemeClr val="accent6">
                    <a:lumMod val="50000"/>
                  </a:schemeClr>
                </a:solidFill>
                <a:latin typeface="Varpada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1" name="Round Diagonal Corner Rectangle 20"/>
            <p:cNvSpPr/>
            <p:nvPr/>
          </p:nvSpPr>
          <p:spPr>
            <a:xfrm flipV="1">
              <a:off x="1224541" y="6322799"/>
              <a:ext cx="903517" cy="37143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>
              <a:spLocks noEditPoints="1"/>
            </p:cNvSpPr>
            <p:nvPr/>
          </p:nvSpPr>
          <p:spPr bwMode="auto">
            <a:xfrm>
              <a:off x="1278261" y="6378164"/>
              <a:ext cx="670636" cy="30700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0" y="832579"/>
                <a:ext cx="10546967" cy="9443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nl-NL" sz="2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nl-NL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nl-NL" sz="2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nl-NL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nl-NL" sz="2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nl-NL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nl-NL" sz="2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32579"/>
                <a:ext cx="10546967" cy="944361"/>
              </a:xfrm>
              <a:prstGeom prst="rect">
                <a:avLst/>
              </a:prstGeom>
              <a:blipFill>
                <a:blip r:embed="rId5"/>
                <a:stretch>
                  <a:fillRect l="-5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2016442" y="1413659"/>
            <a:ext cx="14949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</a:t>
            </a:r>
          </a:p>
        </p:txBody>
      </p:sp>
      <p:sp>
        <p:nvSpPr>
          <p:cNvPr id="17" name="Action Button: Back or Previous 16">
            <a:hlinkClick r:id="rId6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ction Button: Forward or Next 25">
            <a:hlinkClick r:id="rId7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57033" y="1990278"/>
                <a:ext cx="9643183" cy="47144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𝐻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𝐾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𝐸</m:t>
                    </m:r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𝐼𝐻𝑂</m:t>
                        </m:r>
                      </m:e>
                    </m:acc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=60°</m:t>
                    </m:r>
                  </m:oMath>
                </a14:m>
                <a:endParaRPr lang="en-US" sz="21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𝑂</m:t>
                    </m:r>
                    <m:sSup>
                      <m:sSup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𝐻</m:t>
                        </m:r>
                      </m:e>
                      <m:sup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𝑂</m:t>
                    </m:r>
                    <m:sSup>
                      <m:sSup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𝐵</m:t>
                    </m:r>
                    <m:sSup>
                      <m:sSup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𝐻</m:t>
                        </m:r>
                      </m:e>
                      <m:sup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𝑂𝐻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num>
                      <m:den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𝑂𝐼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𝑂𝐻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𝑎𝑛</m:t>
                        </m:r>
                      </m:fName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e>
                    </m:func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0°=</m:t>
                    </m:r>
                    <m:f>
                      <m:f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  <m:rad>
                          <m:radPr>
                            <m:degHide m:val="on"/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𝐼𝐻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𝑂𝐻</m:t>
                        </m:r>
                      </m:num>
                      <m:den>
                        <m:func>
                          <m:func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6</m:t>
                            </m:r>
                          </m:e>
                        </m:func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°</m:t>
                        </m:r>
                      </m:den>
                    </m:f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𝑅</m:t>
                    </m:r>
                  </m:oMath>
                </a14:m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𝛥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𝐼𝑂𝐻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∼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𝛥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𝐸𝐾𝐻</m:t>
                    </m:r>
                  </m:oMath>
                </a14:m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𝐼𝐸</m:t>
                        </m:r>
                      </m:num>
                      <m:den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𝐼𝐻</m:t>
                        </m:r>
                      </m:den>
                    </m:f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𝑂𝐾</m:t>
                        </m:r>
                      </m:num>
                      <m:den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𝑂𝐻</m:t>
                        </m:r>
                      </m:den>
                    </m:f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=2⇒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𝐼𝐸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𝑅</m:t>
                    </m:r>
                  </m:oMath>
                </a14:m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1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𝐼𝑥𝑦</m:t>
                    </m:r>
                  </m:oMath>
                </a14:m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elip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</m:e>
                    </m:d>
                  </m:oMath>
                </a14:m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𝐼𝐸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𝑅</m:t>
                    </m:r>
                  </m:oMath>
                </a14:m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</m:e>
                    </m:d>
                  </m:oMath>
                </a14:m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𝑅</m:t>
                            </m:r>
                            <m:rad>
                              <m:radPr>
                                <m:degHide m:val="on"/>
                                <m:ctrlP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</m:e>
                    </m:d>
                  </m:oMath>
                </a14:m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</m:e>
                    </m:d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f>
                      <m:f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1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  <m:nary>
                      <m:nary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sub>
                      <m:sup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sup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  <m:rad>
                          <m:radPr>
                            <m:degHide m:val="on"/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−</m:t>
                            </m:r>
                            <m:f>
                              <m:fPr>
                                <m:ctrlP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1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1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1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  <m:sSup>
                                  <m:sSupPr>
                                    <m:ctrlPr>
                                      <a:rPr lang="en-US" sz="21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1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sz="21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rad>
                      </m:e>
                    </m:nary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𝑅</m:t>
                    </m:r>
                    <m:nary>
                      <m:nary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sub>
                      <m:sup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−</m:t>
                            </m:r>
                            <m:f>
                              <m:fPr>
                                <m:ctrlP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1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1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1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  <m:sSup>
                                  <m:sSupPr>
                                    <m:ctrlPr>
                                      <a:rPr lang="en-US" sz="21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1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sz="21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rad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21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sub>
                      <m:sup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−</m:t>
                            </m:r>
                            <m:f>
                              <m:fPr>
                                <m:ctrlP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1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1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1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  <m:sSup>
                                  <m:sSupPr>
                                    <m:ctrlPr>
                                      <a:rPr lang="en-US" sz="21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1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sz="21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rad>
                        <m:r>
                          <m:rPr>
                            <m:nor/>
                          </m:rPr>
                          <a:rPr lang="en-US" sz="210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dx</m:t>
                        </m:r>
                      </m:e>
                    </m:nary>
                  </m:oMath>
                </a14:m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𝑅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; 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endParaRPr lang="en-US" sz="21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num>
                      <m:den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nary>
                      <m:nary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6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  <m:e>
                        <m:d>
                          <m:d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+</m:t>
                            </m:r>
                            <m:func>
                              <m:funcPr>
                                <m:ctrlP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func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𝑡</m:t>
                        </m:r>
                      </m:e>
                    </m:nary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num>
                      <m:den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1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func>
                                      <m:funcPr>
                                        <m:ctrlPr>
                                          <a:rPr lang="en-US" sz="21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sz="21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𝑠𝑖𝑛</m:t>
                                        </m:r>
                                      </m:fName>
                                      <m:e>
                                        <m:r>
                                          <a:rPr lang="en-US" sz="21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e>
                                    </m:func>
                                    <m:r>
                                      <a:rPr lang="en-US" sz="21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𝑡</m:t>
                                    </m:r>
                                  </m:num>
                                  <m:den>
                                    <m:r>
                                      <a:rPr lang="en-US" sz="21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6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bSup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8</m:t>
                            </m:r>
                          </m:den>
                        </m:f>
                      </m:e>
                    </m:d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𝑅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1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033" y="1990278"/>
                <a:ext cx="9643183" cy="4714432"/>
              </a:xfrm>
              <a:prstGeom prst="rect">
                <a:avLst/>
              </a:prstGeom>
              <a:blipFill>
                <a:blip r:embed="rId8"/>
                <a:stretch>
                  <a:fillRect l="-759" t="-1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0" y="833977"/>
                <a:ext cx="1924758" cy="6365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nl-NL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33977"/>
                <a:ext cx="1924758" cy="636585"/>
              </a:xfrm>
              <a:prstGeom prst="rect">
                <a:avLst/>
              </a:prstGeom>
              <a:blipFill>
                <a:blip r:embed="rId9"/>
                <a:stretch>
                  <a:fillRect l="-3165" r="-2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490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11" grpId="0" build="allAtOnce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39"/>
          <a:stretch/>
        </p:blipFill>
        <p:spPr bwMode="auto">
          <a:xfrm>
            <a:off x="53789" y="2168001"/>
            <a:ext cx="4945084" cy="4487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AEB5589-BCD2-4F0E-A74F-0ACF51F850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0" y="0"/>
            <a:ext cx="12192000" cy="897945"/>
          </a:xfrm>
        </p:spPr>
        <p:txBody>
          <a:bodyPr>
            <a:noAutofit/>
          </a:bodyPr>
          <a:lstStyle/>
          <a:p>
            <a:pPr marL="0" lvl="0" indent="0">
              <a:buNone/>
            </a:pP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Đ4]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Một cốc rượu có hình dạng tròn xoay và kích thước như hình vẽ, thiết diện dọc của cốc (bổ dọc cốc thành 2 phần bằng nhau) là một đường Parabol. Tính thể tích tối đa mà cốc có thể chứa được (làm tròn 2 chữ số thập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phân)</a:t>
            </a:r>
            <a:endParaRPr lang="en-US" sz="24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56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2958" y="711199"/>
            <a:ext cx="2958413" cy="269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18"/>
          <p:cNvGrpSpPr/>
          <p:nvPr/>
        </p:nvGrpSpPr>
        <p:grpSpPr>
          <a:xfrm>
            <a:off x="118025" y="1799776"/>
            <a:ext cx="2423077" cy="460711"/>
            <a:chOff x="1224541" y="6322796"/>
            <a:chExt cx="4643603" cy="371434"/>
          </a:xfrm>
        </p:grpSpPr>
        <p:sp>
          <p:nvSpPr>
            <p:cNvPr id="20" name="Freeform 20"/>
            <p:cNvSpPr>
              <a:spLocks/>
            </p:cNvSpPr>
            <p:nvPr/>
          </p:nvSpPr>
          <p:spPr bwMode="auto">
            <a:xfrm rot="16200000" flipV="1">
              <a:off x="3646482" y="4472567"/>
              <a:ext cx="371434" cy="407189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10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296330" y="6349326"/>
              <a:ext cx="3161710" cy="243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00" b="1" dirty="0" err="1" smtClean="0">
                  <a:solidFill>
                    <a:schemeClr val="accent6">
                      <a:lumMod val="50000"/>
                    </a:schemeClr>
                  </a:solidFill>
                  <a:latin typeface="Varpada"/>
                  <a:ea typeface="Tahoma" pitchFamily="34" charset="0"/>
                  <a:cs typeface="Tahoma" pitchFamily="34" charset="0"/>
                </a:rPr>
                <a:t>Hướng</a:t>
              </a:r>
              <a:r>
                <a:rPr lang="en-US" sz="2100" b="1" dirty="0" smtClean="0">
                  <a:solidFill>
                    <a:schemeClr val="accent6">
                      <a:lumMod val="50000"/>
                    </a:schemeClr>
                  </a:solidFill>
                  <a:latin typeface="Varpada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100" b="1" dirty="0" err="1" smtClean="0">
                  <a:solidFill>
                    <a:schemeClr val="accent6">
                      <a:lumMod val="50000"/>
                    </a:schemeClr>
                  </a:solidFill>
                  <a:latin typeface="Varpada"/>
                  <a:ea typeface="Tahoma" pitchFamily="34" charset="0"/>
                  <a:cs typeface="Tahoma" pitchFamily="34" charset="0"/>
                </a:rPr>
                <a:t>dẫn</a:t>
              </a:r>
              <a:endParaRPr lang="en-US" sz="2100" b="1" dirty="0">
                <a:solidFill>
                  <a:schemeClr val="accent6">
                    <a:lumMod val="50000"/>
                  </a:schemeClr>
                </a:solidFill>
                <a:latin typeface="Varpada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3" name="Round Diagonal Corner Rectangle 22"/>
            <p:cNvSpPr/>
            <p:nvPr/>
          </p:nvSpPr>
          <p:spPr>
            <a:xfrm flipV="1">
              <a:off x="1224541" y="6322799"/>
              <a:ext cx="903517" cy="37143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00"/>
            </a:p>
          </p:txBody>
        </p:sp>
        <p:sp>
          <p:nvSpPr>
            <p:cNvPr id="24" name="Freeform 23"/>
            <p:cNvSpPr>
              <a:spLocks noEditPoints="1"/>
            </p:cNvSpPr>
            <p:nvPr/>
          </p:nvSpPr>
          <p:spPr bwMode="auto">
            <a:xfrm>
              <a:off x="1278261" y="6378164"/>
              <a:ext cx="670636" cy="30700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1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60402" y="1050345"/>
                <a:ext cx="929249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𝑉</m:t>
                    </m:r>
                    <m:r>
                      <a:rPr lang="en-US" sz="2000" i="1">
                        <a:latin typeface="Cambria Math"/>
                      </a:rPr>
                      <m:t>≈320</m:t>
                    </m:r>
                    <m:r>
                      <a:rPr lang="en-US" sz="2000" i="1"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lang="en-US" sz="20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𝑉</m:t>
                    </m:r>
                    <m:r>
                      <a:rPr lang="en-US" sz="2000" i="1">
                        <a:latin typeface="Cambria Math"/>
                      </a:rPr>
                      <m:t>≈1005,31</m:t>
                    </m:r>
                    <m:r>
                      <a:rPr lang="en-US" sz="2000" i="1"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0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𝑉</m:t>
                    </m:r>
                    <m:r>
                      <a:rPr lang="en-US" sz="2000" i="1">
                        <a:latin typeface="Cambria Math"/>
                      </a:rPr>
                      <m:t>≈251,33</m:t>
                    </m:r>
                    <m:r>
                      <a:rPr lang="en-US" sz="2000" i="1"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0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𝑉</m:t>
                    </m:r>
                    <m:r>
                      <a:rPr lang="en-US" sz="2000" i="1">
                        <a:latin typeface="Cambria Math"/>
                      </a:rPr>
                      <m:t>≈502,65</m:t>
                    </m:r>
                    <m:r>
                      <a:rPr lang="en-US" sz="2000" i="1"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m:rPr>
                        <m:nor/>
                      </m:rPr>
                      <a:rPr lang="en-US" sz="2000" dirty="0">
                        <a:latin typeface="Times New Roman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402" y="1050345"/>
                <a:ext cx="9292490" cy="400110"/>
              </a:xfrm>
              <a:prstGeom prst="rect">
                <a:avLst/>
              </a:prstGeom>
              <a:blipFill>
                <a:blip r:embed="rId6"/>
                <a:stretch>
                  <a:fillRect l="-722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2541103" y="1828017"/>
            <a:ext cx="1494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Action Button: Back or Previous 17">
            <a:hlinkClick r:id="rId7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ction Button: Forward or Next 26">
            <a:hlinkClick r:id="rId8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088800" y="3553794"/>
                <a:ext cx="6591400" cy="257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arabol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8</m:t>
                        </m:r>
                      </m:den>
                    </m:f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ố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:</a:t>
                </a:r>
              </a:p>
              <a:p>
                <a:pPr lvl="0" algn="ctr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0</m:t>
                        </m:r>
                      </m:sup>
                      <m:e>
                        <m:d>
                          <m:d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8</m:t>
                                </m:r>
                              </m:num>
                              <m:den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</m:d>
                      </m:e>
                    </m:nary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𝑑𝑦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≈251,33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8800" y="3553794"/>
                <a:ext cx="6591400" cy="2576988"/>
              </a:xfrm>
              <a:prstGeom prst="rect">
                <a:avLst/>
              </a:prstGeom>
              <a:blipFill>
                <a:blip r:embed="rId9"/>
                <a:stretch>
                  <a:fillRect l="-1480" t="-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025370" y="1066111"/>
                <a:ext cx="235897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≈251,33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5370" y="1066111"/>
                <a:ext cx="2358979" cy="400110"/>
              </a:xfrm>
              <a:prstGeom prst="rect">
                <a:avLst/>
              </a:prstGeom>
              <a:blipFill>
                <a:blip r:embed="rId10"/>
                <a:stretch>
                  <a:fillRect l="-2584" t="-10606" r="-1809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873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8" grpId="0"/>
      <p:bldP spid="11" grpId="0" build="allAtOnce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0"/>
                <a:ext cx="12192000" cy="904095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4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[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MĐ4]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ủy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in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rụ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ò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6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ò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10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a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ự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nghiê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ừ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ú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hạ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miệ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mự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rù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400" dirty="0"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0"/>
                <a:ext cx="12192000" cy="904095"/>
              </a:xfrm>
              <a:blipFill>
                <a:blip r:embed="rId3"/>
                <a:stretch>
                  <a:fillRect l="-500" t="-6757" b="-13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56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1"/>
          <p:cNvGrpSpPr>
            <a:grpSpLocks/>
          </p:cNvGrpSpPr>
          <p:nvPr/>
        </p:nvGrpSpPr>
        <p:grpSpPr bwMode="auto">
          <a:xfrm>
            <a:off x="8835921" y="720742"/>
            <a:ext cx="3016250" cy="1889125"/>
            <a:chOff x="4055" y="10530"/>
            <a:chExt cx="3860" cy="2297"/>
          </a:xfrm>
        </p:grpSpPr>
        <p:pic>
          <p:nvPicPr>
            <p:cNvPr id="14339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5" y="10530"/>
              <a:ext cx="1263" cy="22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338" name="Picture 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47" y="11219"/>
              <a:ext cx="2368" cy="16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4341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4788" y="3081675"/>
            <a:ext cx="3437212" cy="3069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134641" y="1583787"/>
            <a:ext cx="2423077" cy="460711"/>
            <a:chOff x="1224541" y="6322796"/>
            <a:chExt cx="4643603" cy="371434"/>
          </a:xfrm>
        </p:grpSpPr>
        <p:sp>
          <p:nvSpPr>
            <p:cNvPr id="15" name="Freeform 20"/>
            <p:cNvSpPr>
              <a:spLocks/>
            </p:cNvSpPr>
            <p:nvPr/>
          </p:nvSpPr>
          <p:spPr bwMode="auto">
            <a:xfrm rot="16200000" flipV="1">
              <a:off x="3646482" y="4472567"/>
              <a:ext cx="371434" cy="407189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10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96330" y="6349326"/>
              <a:ext cx="3161710" cy="243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00" b="1" dirty="0" err="1" smtClean="0">
                  <a:solidFill>
                    <a:schemeClr val="accent6">
                      <a:lumMod val="50000"/>
                    </a:schemeClr>
                  </a:solidFill>
                  <a:latin typeface="Varpada"/>
                  <a:ea typeface="Tahoma" pitchFamily="34" charset="0"/>
                  <a:cs typeface="Tahoma" pitchFamily="34" charset="0"/>
                </a:rPr>
                <a:t>Hướng</a:t>
              </a:r>
              <a:r>
                <a:rPr lang="en-US" sz="2100" b="1" dirty="0" smtClean="0">
                  <a:solidFill>
                    <a:schemeClr val="accent6">
                      <a:lumMod val="50000"/>
                    </a:schemeClr>
                  </a:solidFill>
                  <a:latin typeface="Varpada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100" b="1" dirty="0" err="1" smtClean="0">
                  <a:solidFill>
                    <a:schemeClr val="accent6">
                      <a:lumMod val="50000"/>
                    </a:schemeClr>
                  </a:solidFill>
                  <a:latin typeface="Varpada"/>
                  <a:ea typeface="Tahoma" pitchFamily="34" charset="0"/>
                  <a:cs typeface="Tahoma" pitchFamily="34" charset="0"/>
                </a:rPr>
                <a:t>dẫn</a:t>
              </a:r>
              <a:endParaRPr lang="en-US" sz="2100" b="1" dirty="0">
                <a:solidFill>
                  <a:schemeClr val="accent6">
                    <a:lumMod val="50000"/>
                  </a:schemeClr>
                </a:solidFill>
                <a:latin typeface="Varpada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7" name="Round Diagonal Corner Rectangle 16"/>
            <p:cNvSpPr/>
            <p:nvPr/>
          </p:nvSpPr>
          <p:spPr>
            <a:xfrm flipV="1">
              <a:off x="1224541" y="6322799"/>
              <a:ext cx="903517" cy="37143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00"/>
            </a:p>
          </p:txBody>
        </p:sp>
        <p:sp>
          <p:nvSpPr>
            <p:cNvPr id="18" name="Freeform 17"/>
            <p:cNvSpPr>
              <a:spLocks noEditPoints="1"/>
            </p:cNvSpPr>
            <p:nvPr/>
          </p:nvSpPr>
          <p:spPr bwMode="auto">
            <a:xfrm>
              <a:off x="1278261" y="6378164"/>
              <a:ext cx="670636" cy="30700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1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0" y="1005825"/>
                <a:ext cx="929249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240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240</m:t>
                    </m:r>
                    <m:r>
                      <a:rPr lang="en-US" sz="2000" i="1">
                        <a:latin typeface="Cambria Math"/>
                      </a:rPr>
                      <m:t>𝜋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120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120</m:t>
                    </m:r>
                    <m:r>
                      <a:rPr lang="en-US" sz="2000" i="1">
                        <a:latin typeface="Cambria Math"/>
                      </a:rPr>
                      <m:t>𝜋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05825"/>
                <a:ext cx="9292490" cy="400110"/>
              </a:xfrm>
              <a:prstGeom prst="rect">
                <a:avLst/>
              </a:prstGeom>
              <a:blipFill>
                <a:blip r:embed="rId7"/>
                <a:stretch>
                  <a:fillRect l="-656" t="-909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2557719" y="1684563"/>
            <a:ext cx="1494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</a:t>
            </a:r>
          </a:p>
        </p:txBody>
      </p:sp>
      <p:sp>
        <p:nvSpPr>
          <p:cNvPr id="21" name="Action Button: Back or Previous 20">
            <a:hlinkClick r:id="rId8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ction Button: Forward or Next 22">
            <a:hlinkClick r:id="rId9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4641" y="2513334"/>
                <a:ext cx="9592777" cy="31552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ét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ủy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i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í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: </a:t>
                </a:r>
                <a:endParaRPr lang="en-US" sz="2400" i="1" dirty="0" smtClean="0">
                  <a:solidFill>
                    <a:prstClr val="black"/>
                  </a:solidFill>
                  <a:latin typeface="Cambria Math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𝑎𝑛</m:t>
                        </m:r>
                      </m:fName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func>
                      <m:func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𝑎𝑛</m:t>
                        </m:r>
                      </m:fName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ê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𝑎𝑛</m:t>
                        </m:r>
                      </m:fName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𝛼</m:t>
                        </m:r>
                      </m:e>
                    </m:func>
                    <m:nary>
                      <m:nary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sup>
                      <m:e>
                        <m:d>
                          <m:d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nary>
                    <m:r>
                      <m:rPr>
                        <m:nor/>
                      </m:rPr>
                      <a:rPr lang="en-US" sz="240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d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func>
                      <m:func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𝑎𝑛</m:t>
                        </m:r>
                      </m:fName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ê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lvl="0" algn="ctr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𝑘𝑛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func>
                      <m:func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𝑎𝑛</m:t>
                        </m:r>
                      </m:fName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𝑘𝑛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h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240</m:t>
                    </m:r>
                    <m:r>
                      <m:rPr>
                        <m:nor/>
                      </m:rPr>
                      <a:rPr lang="en-US" sz="240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641" y="2513334"/>
                <a:ext cx="9592777" cy="3155223"/>
              </a:xfrm>
              <a:prstGeom prst="rect">
                <a:avLst/>
              </a:prstGeom>
              <a:blipFill>
                <a:blip r:embed="rId10"/>
                <a:stretch>
                  <a:fillRect l="-953" t="-2703" b="-1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831615" y="1016873"/>
                <a:ext cx="156106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240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r>
                      <m:rPr>
                        <m:nor/>
                      </m:rPr>
                      <a:rPr lang="en-US" sz="200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00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615" y="1016873"/>
                <a:ext cx="1561068" cy="400110"/>
              </a:xfrm>
              <a:prstGeom prst="rect">
                <a:avLst/>
              </a:prstGeom>
              <a:blipFill>
                <a:blip r:embed="rId11"/>
                <a:stretch>
                  <a:fillRect l="-3891" t="-10769" r="-3113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7242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13" grpId="0" build="allAtOnce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0"/>
                <a:ext cx="12192000" cy="668787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5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[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MĐ4] 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𝑦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. Đồ thị của hàm số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𝑦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 như hình vẽ. </a:t>
                </a:r>
                <a:endParaRPr lang="en-US" sz="2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200" i="1">
                        <a:latin typeface="Cambria Math"/>
                      </a:rPr>
                      <m:t>=2</m:t>
                    </m:r>
                    <m:r>
                      <a:rPr lang="en-US" sz="2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200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20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?  </a:t>
                </a:r>
                <a:endParaRPr lang="en-US" sz="2200" dirty="0"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0"/>
                <a:ext cx="12192000" cy="668787"/>
              </a:xfrm>
              <a:blipFill>
                <a:blip r:embed="rId3"/>
                <a:stretch>
                  <a:fillRect l="-650" t="-10909" b="-4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56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362" name="Picture 2" descr="geogebr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6860" y="251850"/>
            <a:ext cx="4893956" cy="573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geogebr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955" y="2854497"/>
            <a:ext cx="4678878" cy="2152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Group 19"/>
          <p:cNvGrpSpPr/>
          <p:nvPr/>
        </p:nvGrpSpPr>
        <p:grpSpPr>
          <a:xfrm>
            <a:off x="185058" y="1603328"/>
            <a:ext cx="2431739" cy="519384"/>
            <a:chOff x="1224541" y="6322796"/>
            <a:chExt cx="4643603" cy="371434"/>
          </a:xfrm>
        </p:grpSpPr>
        <p:sp>
          <p:nvSpPr>
            <p:cNvPr id="21" name="Freeform 20"/>
            <p:cNvSpPr>
              <a:spLocks/>
            </p:cNvSpPr>
            <p:nvPr/>
          </p:nvSpPr>
          <p:spPr bwMode="auto">
            <a:xfrm rot="16200000" flipV="1">
              <a:off x="3646482" y="4472567"/>
              <a:ext cx="371434" cy="407189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296330" y="6349326"/>
              <a:ext cx="3557998" cy="2708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 smtClean="0">
                  <a:solidFill>
                    <a:schemeClr val="accent6">
                      <a:lumMod val="50000"/>
                    </a:schemeClr>
                  </a:solidFill>
                  <a:latin typeface="Varpada"/>
                  <a:ea typeface="Tahoma" pitchFamily="34" charset="0"/>
                  <a:cs typeface="Tahoma" pitchFamily="34" charset="0"/>
                </a:rPr>
                <a:t>Hướng</a:t>
              </a:r>
              <a:r>
                <a:rPr lang="en-US" sz="2400" b="1" dirty="0" smtClean="0">
                  <a:solidFill>
                    <a:schemeClr val="accent6">
                      <a:lumMod val="50000"/>
                    </a:schemeClr>
                  </a:solidFill>
                  <a:latin typeface="Varpada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accent6">
                      <a:lumMod val="50000"/>
                    </a:schemeClr>
                  </a:solidFill>
                  <a:latin typeface="Varpada"/>
                  <a:ea typeface="Tahoma" pitchFamily="34" charset="0"/>
                  <a:cs typeface="Tahoma" pitchFamily="34" charset="0"/>
                </a:rPr>
                <a:t>dẫn</a:t>
              </a:r>
              <a:endParaRPr lang="en-US" sz="2400" b="1" dirty="0">
                <a:solidFill>
                  <a:schemeClr val="accent6">
                    <a:lumMod val="50000"/>
                  </a:schemeClr>
                </a:solidFill>
                <a:latin typeface="Varpada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Round Diagonal Corner Rectangle 23"/>
            <p:cNvSpPr/>
            <p:nvPr/>
          </p:nvSpPr>
          <p:spPr>
            <a:xfrm flipV="1">
              <a:off x="1224541" y="6322799"/>
              <a:ext cx="903517" cy="37143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5" name="Freeform 24"/>
            <p:cNvSpPr>
              <a:spLocks noEditPoints="1"/>
            </p:cNvSpPr>
            <p:nvPr/>
          </p:nvSpPr>
          <p:spPr bwMode="auto">
            <a:xfrm>
              <a:off x="1278261" y="6378164"/>
              <a:ext cx="670636" cy="30700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52400" y="681456"/>
                <a:ext cx="785342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&lt;</m:t>
                    </m:r>
                    <m:r>
                      <a:rPr lang="en-US" sz="2400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&lt;</m:t>
                    </m:r>
                    <m:r>
                      <a:rPr lang="en-US" sz="2400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5</m:t>
                        </m:r>
                      </m:e>
                    </m:d>
                  </m:oMath>
                </a14:m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vi-V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&lt;</m:t>
                    </m:r>
                    <m:r>
                      <a:rPr lang="en-US" sz="2400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&lt;</m:t>
                    </m:r>
                    <m:r>
                      <a:rPr lang="en-US" sz="2400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&lt;</m:t>
                    </m:r>
                    <m:r>
                      <a:rPr lang="en-US" sz="2400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&lt;</m:t>
                    </m:r>
                    <m:r>
                      <a:rPr lang="en-US" sz="2400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vi-V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&lt;</m:t>
                    </m:r>
                    <m:r>
                      <a:rPr lang="en-US" sz="2400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&lt;</m:t>
                    </m:r>
                    <m:r>
                      <a:rPr lang="en-US" sz="2400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e>
                    </m:d>
                  </m:oMath>
                </a14:m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681456"/>
                <a:ext cx="7853421" cy="830997"/>
              </a:xfrm>
              <a:prstGeom prst="rect">
                <a:avLst/>
              </a:prstGeom>
              <a:blipFill>
                <a:blip r:embed="rId6"/>
                <a:stretch>
                  <a:fillRect l="-1165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2584139" y="1661132"/>
            <a:ext cx="14949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</a:t>
            </a:r>
          </a:p>
        </p:txBody>
      </p:sp>
      <p:sp>
        <p:nvSpPr>
          <p:cNvPr id="19" name="Action Button: Back or Previous 18">
            <a:hlinkClick r:id="rId7" action="ppaction://hlinksldjump" highlightClick="1"/>
          </p:cNvPr>
          <p:cNvSpPr/>
          <p:nvPr/>
        </p:nvSpPr>
        <p:spPr>
          <a:xfrm>
            <a:off x="11083636" y="6255002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Action Button: Forward or Next 27">
            <a:hlinkClick r:id="rId8" action="ppaction://hlinksldjump" highlightClick="1"/>
          </p:cNvPr>
          <p:cNvSpPr/>
          <p:nvPr/>
        </p:nvSpPr>
        <p:spPr>
          <a:xfrm>
            <a:off x="11563930" y="6264238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3590" y="2585808"/>
            <a:ext cx="7372239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fr-FR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fr-FR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fr-FR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fr-FR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fr-FR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fr-FR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fr-FR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fr-FR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 = -1; x=3; x=5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01599" y="2234298"/>
                <a:ext cx="7638143" cy="3970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1</m:t>
                            </m:r>
                          </m:e>
                        </m:d>
                      </m:e>
                    </m:d>
                  </m:oMath>
                </a14:m>
                <a:r>
                  <a:rPr lang="fr-FR" sz="2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;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−1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99" y="2234298"/>
                <a:ext cx="7638143" cy="397032"/>
              </a:xfrm>
              <a:prstGeom prst="rect">
                <a:avLst/>
              </a:prstGeom>
              <a:blipFill>
                <a:blip r:embed="rId9"/>
                <a:stretch>
                  <a:fillRect l="-1038" t="-18462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0" y="3043867"/>
            <a:ext cx="291073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i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2699" y="4869485"/>
                <a:ext cx="11849507" cy="16370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oài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&gt;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⇔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b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&gt;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</m:sSubSup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Vậy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9" y="4869485"/>
                <a:ext cx="11849507" cy="1637051"/>
              </a:xfrm>
              <a:prstGeom prst="rect">
                <a:avLst/>
              </a:prstGeom>
              <a:blipFill>
                <a:blip r:embed="rId10"/>
                <a:stretch>
                  <a:fillRect l="-772" t="-5224" b="-7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7163038" y="874246"/>
            <a:ext cx="4870326" cy="5113241"/>
            <a:chOff x="7163038" y="874246"/>
            <a:chExt cx="4870326" cy="5113241"/>
          </a:xfrm>
        </p:grpSpPr>
        <p:cxnSp>
          <p:nvCxnSpPr>
            <p:cNvPr id="18" name="Straight Connector 17"/>
            <p:cNvCxnSpPr/>
            <p:nvPr/>
          </p:nvCxnSpPr>
          <p:spPr>
            <a:xfrm flipV="1">
              <a:off x="7163038" y="874246"/>
              <a:ext cx="4870326" cy="5113241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ectangle 31"/>
                <p:cNvSpPr/>
                <p:nvPr/>
              </p:nvSpPr>
              <p:spPr>
                <a:xfrm>
                  <a:off x="9577554" y="1869618"/>
                  <a:ext cx="137499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1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2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77554" y="1869618"/>
                  <a:ext cx="1374992" cy="400110"/>
                </a:xfrm>
                <a:prstGeom prst="rect">
                  <a:avLst/>
                </a:prstGeom>
                <a:blipFill>
                  <a:blip r:embed="rId11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803278" y="694207"/>
                <a:ext cx="35080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3278" y="694207"/>
                <a:ext cx="3508012" cy="461665"/>
              </a:xfrm>
              <a:prstGeom prst="rect">
                <a:avLst/>
              </a:prstGeom>
              <a:blipFill>
                <a:blip r:embed="rId12"/>
                <a:stretch>
                  <a:fillRect l="-2783" t="-11842" r="-1739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6495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14" grpId="0"/>
      <p:bldP spid="16" grpId="0"/>
      <p:bldP spid="35" grpId="0" build="allAtOnce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8373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C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8500" y="3086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76850" y="30860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19950" y="3086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313863" y="3086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8500" y="20963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76849" y="20963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19950" y="2127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247188" y="2127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232901" y="1129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219950" y="1129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76850" y="1129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09925" y="10991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81100" y="31051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81100" y="21154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52525" y="11181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57550" y="59817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95900" y="59816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239000" y="59817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332913" y="59817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257550" y="49919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295899" y="49919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239000" y="5023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266238" y="5023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9251951" y="40253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239000" y="40253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95900" y="40253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28975" y="3994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200150" y="60007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200150" y="50110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171575" y="40137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Action Button: Back or Previous 34">
            <a:hlinkClick r:id="rId2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ction Button: Forward or Next 35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634836" y="487740"/>
                <a:ext cx="89916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u="sng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3.Bài </a:t>
                </a:r>
                <a:r>
                  <a:rPr lang="en-US" sz="3200" b="1" u="sng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  <a:r>
                  <a:rPr lang="en-US" sz="3200" b="1" u="sng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3: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4836" y="487740"/>
                <a:ext cx="8991600" cy="1569660"/>
              </a:xfrm>
              <a:prstGeom prst="rect">
                <a:avLst/>
              </a:prstGeom>
              <a:blipFill>
                <a:blip r:embed="rId2"/>
                <a:stretch>
                  <a:fillRect l="-1695" t="-5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541318" y="3202288"/>
                <a:ext cx="91440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u="sng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4.Bài </a:t>
                </a:r>
                <a:r>
                  <a:rPr lang="en-US" sz="3200" b="1" u="sng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  <a:r>
                  <a:rPr lang="en-US" sz="3200" b="1" u="sng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4: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do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1318" y="3202288"/>
                <a:ext cx="9144000" cy="1569660"/>
              </a:xfrm>
              <a:prstGeom prst="rect">
                <a:avLst/>
              </a:prstGeom>
              <a:blipFill>
                <a:blip r:embed="rId3"/>
                <a:stretch>
                  <a:fillRect l="-1733" t="-5426" r="-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/>
          <p:cNvGrpSpPr/>
          <p:nvPr/>
        </p:nvGrpSpPr>
        <p:grpSpPr>
          <a:xfrm>
            <a:off x="1575954" y="2057400"/>
            <a:ext cx="9109364" cy="742324"/>
            <a:chOff x="34636" y="1066800"/>
            <a:chExt cx="9109364" cy="7423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34636" y="1066800"/>
                  <a:ext cx="9109364" cy="7284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0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*</a:t>
                  </a:r>
                  <a:r>
                    <a:rPr lang="en-US" sz="3000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Phương</a:t>
                  </a:r>
                  <a:r>
                    <a:rPr lang="en-US" sz="30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pháp</a:t>
                  </a:r>
                  <a:r>
                    <a:rPr lang="en-US" sz="30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giải</a:t>
                  </a:r>
                  <a:r>
                    <a:rPr lang="en-US" sz="30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: </a:t>
                  </a:r>
                  <a:r>
                    <a:rPr lang="en-US" sz="3000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Áp</a:t>
                  </a:r>
                  <a:r>
                    <a:rPr lang="en-US" sz="30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dụng</a:t>
                  </a:r>
                  <a:r>
                    <a:rPr lang="en-US" sz="30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ông</a:t>
                  </a:r>
                  <a:r>
                    <a:rPr lang="en-US" sz="30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hức</a:t>
                  </a:r>
                  <a:r>
                    <a:rPr lang="en-US" sz="30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:</a:t>
                  </a:r>
                  <a14:m>
                    <m:oMath xmlns:m="http://schemas.openxmlformats.org/officeDocument/2006/math">
                      <m:r>
                        <a:rPr lang="en-US" sz="3000">
                          <a:solidFill>
                            <a:prstClr val="black"/>
                          </a:solidFill>
                          <a:latin typeface="Cambria Math"/>
                        </a:rPr>
                        <m:t>   </m:t>
                      </m:r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0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30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𝑏</m:t>
                          </m:r>
                        </m:sup>
                        <m:e>
                          <m:sSup>
                            <m:sSupPr>
                              <m:ctrlP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𝑑𝑦</m:t>
                          </m:r>
                        </m:e>
                      </m:nary>
                    </m:oMath>
                  </a14:m>
                  <a:endPara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636" y="1066800"/>
                  <a:ext cx="9109364" cy="72846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606" b="-151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Rectangle 22"/>
            <p:cNvSpPr/>
            <p:nvPr/>
          </p:nvSpPr>
          <p:spPr>
            <a:xfrm>
              <a:off x="6317673" y="1080655"/>
              <a:ext cx="2701636" cy="72846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524000" y="4495800"/>
            <a:ext cx="8991600" cy="2587568"/>
            <a:chOff x="34636" y="2895600"/>
            <a:chExt cx="8991600" cy="25875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34636" y="2895600"/>
                  <a:ext cx="8991600" cy="25875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32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*</a:t>
                  </a:r>
                  <a:r>
                    <a:rPr lang="en-US" sz="3200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Ph</a:t>
                  </a:r>
                  <a:r>
                    <a:rPr lang="vi-VN" sz="32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ương pháp giải:</a:t>
                  </a:r>
                  <a:r>
                    <a:rPr lang="en-US" sz="32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vi-VN" sz="32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Áp dụng công thức:</a:t>
                  </a:r>
                  <a:r>
                    <a:rPr lang="en-US" sz="32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3200" i="1" dirty="0">
                    <a:solidFill>
                      <a:prstClr val="black"/>
                    </a:solidFill>
                    <a:latin typeface="Cambria Math"/>
                  </a:endParaRPr>
                </a:p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                 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𝑑𝑦</m:t>
                          </m:r>
                        </m:e>
                      </m:nary>
                    </m:oMath>
                  </a14:m>
                  <a:r>
                    <a:rPr lang="vi-VN" sz="32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endPara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636" y="2895600"/>
                  <a:ext cx="8991600" cy="258756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6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Rectangle 23"/>
            <p:cNvSpPr/>
            <p:nvPr/>
          </p:nvSpPr>
          <p:spPr>
            <a:xfrm>
              <a:off x="1600200" y="3924008"/>
              <a:ext cx="5181600" cy="73113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10" name="Action Button: Back or Previous 9">
            <a:hlinkClick r:id="rId6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ction Button: Forward or Next 10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212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72655" y="0"/>
                <a:ext cx="11175999" cy="63739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Bài toán 5: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Tính thể tích vật thể tròn xoay sinh bởi miề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𝐷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giới hạn bởi một đường co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kín.</a:t>
                </a:r>
                <a:endParaRPr lang="en-US" sz="3200" dirty="0">
                  <a:solidFill>
                    <a:prstClr val="black"/>
                  </a:solidFill>
                  <a:latin typeface="Calibri"/>
                </a:endParaRPr>
              </a:p>
              <a:p>
                <a:r>
                  <a:rPr lang="vi-VN" sz="3200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/ Kh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3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𝐷</m:t>
                        </m:r>
                      </m:e>
                    </m:d>
                  </m:oMath>
                </a14:m>
                <a:r>
                  <a:rPr lang="vi-VN" sz="3200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quay quanh trục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vi-VN" sz="3200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:</a:t>
                </a:r>
                <a:endParaRPr lang="en-US" sz="3200" i="1" dirty="0">
                  <a:solidFill>
                    <a:srgbClr val="FF0000"/>
                  </a:solidFill>
                  <a:latin typeface="Calibri"/>
                </a:endParaRPr>
              </a:p>
              <a:p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i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o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2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u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x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[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;b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]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; </m:t>
                    </m:r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ù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i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i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i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i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i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3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i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                                              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 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</m:e>
                    </m:nary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Calibri"/>
                  </a:rPr>
                  <a:t>.</a:t>
                </a:r>
              </a:p>
              <a:p>
                <a:r>
                  <a:rPr lang="en-US" sz="32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/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3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𝐷</m:t>
                        </m:r>
                      </m:e>
                    </m:d>
                  </m:oMath>
                </a14:m>
                <a:r>
                  <a:rPr lang="en-US" sz="32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quay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fr-FR" sz="3200" i="1">
                        <a:solidFill>
                          <a:srgbClr val="FF0000"/>
                        </a:solidFill>
                        <a:latin typeface="Cambria Math"/>
                      </a:rPr>
                      <m:t>𝑂𝑦</m:t>
                    </m:r>
                  </m:oMath>
                </a14:m>
                <a:r>
                  <a:rPr lang="en-US" sz="32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i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o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2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u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fr-FR" sz="3200" i="1">
                        <a:solidFill>
                          <a:prstClr val="black"/>
                        </a:solidFill>
                        <a:latin typeface="Cambria Math"/>
                      </a:rPr>
                      <m:t>= </m:t>
                    </m:r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 </m:t>
                    </m:r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fr-FR" sz="3200" i="1">
                        <a:solidFill>
                          <a:prstClr val="black"/>
                        </a:solidFill>
                        <a:latin typeface="Cambria Math"/>
                      </a:rPr>
                      <m:t>; </m:t>
                    </m:r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ù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200" i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i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i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i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i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3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i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3200" dirty="0">
                    <a:solidFill>
                      <a:prstClr val="black"/>
                    </a:solidFill>
                    <a:latin typeface="Calibri"/>
                  </a:rPr>
                  <a:t>                                             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𝑦</m:t>
                        </m:r>
                      </m:e>
                    </m:nary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655" y="0"/>
                <a:ext cx="11175999" cy="6373924"/>
              </a:xfrm>
              <a:prstGeom prst="rect">
                <a:avLst/>
              </a:prstGeom>
              <a:blipFill>
                <a:blip r:embed="rId2"/>
                <a:stretch>
                  <a:fillRect l="-1418" t="-1338" r="-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668982" y="2814776"/>
            <a:ext cx="4038600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21382" y="5541811"/>
            <a:ext cx="3886200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" name="Action Button: Back or Previous 4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rId4" action="ppaction://hlinksldjump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971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Action Button: Back or Previous 19">
            <a:hlinkClick r:id="rId17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ction Button: Forward or Next 20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158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0</TotalTime>
  <Words>2085</Words>
  <PresentationFormat>Widescreen</PresentationFormat>
  <Paragraphs>622</Paragraphs>
  <Slides>64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78" baseType="lpstr">
      <vt:lpstr>Arial</vt:lpstr>
      <vt:lpstr>Calibri</vt:lpstr>
      <vt:lpstr>Calibri Light</vt:lpstr>
      <vt:lpstr>Cambria Math</vt:lpstr>
      <vt:lpstr>Palatino Linotype</vt:lpstr>
      <vt:lpstr>Tahoma</vt:lpstr>
      <vt:lpstr>Times New Roman</vt:lpstr>
      <vt:lpstr>Vani</vt:lpstr>
      <vt:lpstr>Varpada</vt:lpstr>
      <vt:lpstr>Wingdings 2</vt:lpstr>
      <vt:lpstr>Office Theme</vt:lpstr>
      <vt:lpstr>1_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1T03:04:33Z</dcterms:created>
  <dcterms:modified xsi:type="dcterms:W3CDTF">2020-02-14T04:23:51Z</dcterms:modified>
</cp:coreProperties>
</file>